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A9D4D15" w14:textId="77777777" w:rsidR="003E3299" w:rsidRPr="0056644B" w:rsidRDefault="003E3299" w:rsidP="00FC5C64">
      <w:pPr>
        <w:spacing w:after="360"/>
        <w:rPr>
          <w:b/>
          <w:color w:val="0000CC"/>
          <w:sz w:val="36"/>
          <w:szCs w:val="36"/>
        </w:rPr>
      </w:pPr>
      <w:r w:rsidRPr="0056644B">
        <w:rPr>
          <w:b/>
          <w:i/>
          <w:color w:val="0000CC"/>
          <w:sz w:val="32"/>
          <w:szCs w:val="36"/>
        </w:rPr>
        <w:t>Section</w:t>
      </w:r>
      <w:r w:rsidRPr="0056644B">
        <w:rPr>
          <w:b/>
          <w:color w:val="0000CC"/>
          <w:sz w:val="32"/>
          <w:szCs w:val="36"/>
        </w:rPr>
        <w:t xml:space="preserve"> </w:t>
      </w:r>
      <w:r>
        <w:rPr>
          <w:b/>
          <w:color w:val="0000CC"/>
          <w:sz w:val="36"/>
          <w:szCs w:val="36"/>
        </w:rPr>
        <w:t>3</w:t>
      </w:r>
      <w:r w:rsidRPr="0056644B">
        <w:rPr>
          <w:b/>
          <w:color w:val="0000CC"/>
          <w:sz w:val="36"/>
          <w:szCs w:val="36"/>
        </w:rPr>
        <w:t>.</w:t>
      </w:r>
      <w:r>
        <w:rPr>
          <w:b/>
          <w:color w:val="0000CC"/>
          <w:sz w:val="36"/>
          <w:szCs w:val="36"/>
        </w:rPr>
        <w:t>8</w:t>
      </w:r>
      <w:r w:rsidRPr="0056644B">
        <w:rPr>
          <w:b/>
          <w:color w:val="0000CC"/>
          <w:sz w:val="36"/>
          <w:szCs w:val="36"/>
        </w:rPr>
        <w:t xml:space="preserve"> – </w:t>
      </w:r>
      <w:r w:rsidR="00F8467E">
        <w:rPr>
          <w:b/>
          <w:color w:val="0000CC"/>
          <w:sz w:val="36"/>
          <w:szCs w:val="36"/>
        </w:rPr>
        <w:t>Taylor and Maclaurin Series</w:t>
      </w:r>
    </w:p>
    <w:p w14:paraId="4FA2CE18" w14:textId="77777777" w:rsidR="003E3299" w:rsidRDefault="001E7484" w:rsidP="00AD57E6">
      <w:r>
        <w:t>The sum of a power series:</w:t>
      </w:r>
    </w:p>
    <w:p w14:paraId="33C95E67" w14:textId="77777777" w:rsidR="001E7484" w:rsidRDefault="00057BCF" w:rsidP="001E7484">
      <w:pPr>
        <w:ind w:left="180"/>
      </w:pPr>
      <w:r w:rsidRPr="00057BCF">
        <w:rPr>
          <w:position w:val="-50"/>
        </w:rPr>
        <w:object w:dxaOrig="2480" w:dyaOrig="1120" w14:anchorId="291E6D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.6pt;height:56.4pt" o:ole="">
            <v:imagedata r:id="rId8" o:title=""/>
          </v:shape>
          <o:OLEObject Type="Embed" ProgID="Equation.DSMT4" ShapeID="_x0000_i1025" DrawAspect="Content" ObjectID="_1656763528" r:id="rId9"/>
        </w:object>
      </w:r>
    </w:p>
    <w:p w14:paraId="4F3751F6" w14:textId="77777777" w:rsidR="001E7484" w:rsidRDefault="001E7484" w:rsidP="008A117C">
      <w:pPr>
        <w:tabs>
          <w:tab w:val="left" w:pos="720"/>
        </w:tabs>
        <w:spacing w:after="120" w:line="360" w:lineRule="auto"/>
        <w:ind w:left="180"/>
      </w:pPr>
      <w:r>
        <w:tab/>
      </w:r>
      <w:r w:rsidR="00057BCF" w:rsidRPr="00057BCF">
        <w:rPr>
          <w:position w:val="-18"/>
        </w:rPr>
        <w:object w:dxaOrig="5340" w:dyaOrig="520" w14:anchorId="0F4B0097">
          <v:shape id="_x0000_i1026" type="#_x0000_t75" style="width:267pt;height:26.4pt" o:ole="">
            <v:imagedata r:id="rId10" o:title=""/>
          </v:shape>
          <o:OLEObject Type="Embed" ProgID="Equation.DSMT4" ShapeID="_x0000_i1026" DrawAspect="Content" ObjectID="_1656763529" r:id="rId11"/>
        </w:object>
      </w:r>
    </w:p>
    <w:p w14:paraId="18501B38" w14:textId="77777777" w:rsidR="001E7484" w:rsidRDefault="00057BCF" w:rsidP="00C66E2E">
      <w:pPr>
        <w:tabs>
          <w:tab w:val="left" w:pos="720"/>
        </w:tabs>
        <w:ind w:left="180"/>
      </w:pPr>
      <w:r w:rsidRPr="00057BCF">
        <w:rPr>
          <w:position w:val="-18"/>
        </w:rPr>
        <w:object w:dxaOrig="6520" w:dyaOrig="520" w14:anchorId="4B626B69">
          <v:shape id="_x0000_i1027" type="#_x0000_t75" style="width:327pt;height:26.4pt" o:ole="">
            <v:imagedata r:id="rId12" o:title=""/>
          </v:shape>
          <o:OLEObject Type="Embed" ProgID="Equation.DSMT4" ShapeID="_x0000_i1027" DrawAspect="Content" ObjectID="_1656763530" r:id="rId13"/>
        </w:object>
      </w:r>
    </w:p>
    <w:p w14:paraId="5430E672" w14:textId="77777777" w:rsidR="007C6778" w:rsidRDefault="00057BCF" w:rsidP="001E7484">
      <w:pPr>
        <w:tabs>
          <w:tab w:val="left" w:pos="720"/>
        </w:tabs>
        <w:ind w:left="180"/>
      </w:pPr>
      <w:r w:rsidRPr="00057BCF">
        <w:rPr>
          <w:position w:val="-18"/>
        </w:rPr>
        <w:object w:dxaOrig="7820" w:dyaOrig="520" w14:anchorId="19BF6AB9">
          <v:shape id="_x0000_i1028" type="#_x0000_t75" style="width:390.6pt;height:26.4pt" o:ole="">
            <v:imagedata r:id="rId14" o:title=""/>
          </v:shape>
          <o:OLEObject Type="Embed" ProgID="Equation.DSMT4" ShapeID="_x0000_i1028" DrawAspect="Content" ObjectID="_1656763531" r:id="rId15"/>
        </w:object>
      </w:r>
    </w:p>
    <w:p w14:paraId="7305789B" w14:textId="77777777" w:rsidR="005118AE" w:rsidRDefault="00057BCF" w:rsidP="007C3BF0">
      <w:pPr>
        <w:tabs>
          <w:tab w:val="left" w:pos="720"/>
        </w:tabs>
        <w:spacing w:after="120"/>
        <w:ind w:left="180"/>
      </w:pPr>
      <w:r w:rsidRPr="00057BCF">
        <w:rPr>
          <w:position w:val="-18"/>
        </w:rPr>
        <w:object w:dxaOrig="9240" w:dyaOrig="520" w14:anchorId="5F6DEAEF">
          <v:shape id="_x0000_i1029" type="#_x0000_t75" style="width:462pt;height:26.4pt" o:ole="">
            <v:imagedata r:id="rId16" o:title=""/>
          </v:shape>
          <o:OLEObject Type="Embed" ProgID="Equation.DSMT4" ShapeID="_x0000_i1029" DrawAspect="Content" ObjectID="_1656763532" r:id="rId17"/>
        </w:object>
      </w:r>
    </w:p>
    <w:p w14:paraId="33F0C04E" w14:textId="77777777" w:rsidR="007C3BF0" w:rsidRDefault="00057BCF" w:rsidP="00544D73">
      <w:pPr>
        <w:tabs>
          <w:tab w:val="left" w:pos="720"/>
        </w:tabs>
        <w:ind w:left="180"/>
      </w:pPr>
      <w:r w:rsidRPr="00057BCF">
        <w:rPr>
          <w:position w:val="-18"/>
        </w:rPr>
        <w:object w:dxaOrig="5620" w:dyaOrig="540" w14:anchorId="16DAC7B7">
          <v:shape id="_x0000_i1030" type="#_x0000_t75" style="width:281.4pt;height:27pt" o:ole="">
            <v:imagedata r:id="rId18" o:title=""/>
          </v:shape>
          <o:OLEObject Type="Embed" ProgID="Equation.DSMT4" ShapeID="_x0000_i1030" DrawAspect="Content" ObjectID="_1656763533" r:id="rId19"/>
        </w:object>
      </w:r>
    </w:p>
    <w:p w14:paraId="360E3CB0" w14:textId="77777777" w:rsidR="003E3299" w:rsidRDefault="003E3299" w:rsidP="00544D73"/>
    <w:p w14:paraId="5B3B094C" w14:textId="77777777" w:rsidR="003E3299" w:rsidRDefault="007C3BF0" w:rsidP="00E55EA7">
      <w:pPr>
        <w:spacing w:after="120"/>
      </w:pPr>
      <w:r>
        <w:t xml:space="preserve">In general: </w:t>
      </w:r>
      <w:r w:rsidR="00057BCF" w:rsidRPr="00057BCF">
        <w:rPr>
          <w:position w:val="-22"/>
        </w:rPr>
        <w:object w:dxaOrig="3860" w:dyaOrig="760" w14:anchorId="622C78BE">
          <v:shape id="_x0000_i1031" type="#_x0000_t75" style="width:192.6pt;height:38.4pt" o:ole="">
            <v:imagedata r:id="rId20" o:title=""/>
          </v:shape>
          <o:OLEObject Type="Embed" ProgID="Equation.DSMT4" ShapeID="_x0000_i1031" DrawAspect="Content" ObjectID="_1656763534" r:id="rId21"/>
        </w:object>
      </w:r>
    </w:p>
    <w:p w14:paraId="02E08EE4" w14:textId="77777777" w:rsidR="00E55EA7" w:rsidRDefault="00E55EA7" w:rsidP="00AD57E6">
      <w:r>
        <w:t xml:space="preserve">If </w:t>
      </w:r>
      <w:r w:rsidR="00057BCF" w:rsidRPr="00057BCF">
        <w:rPr>
          <w:position w:val="-10"/>
        </w:rPr>
        <w:object w:dxaOrig="240" w:dyaOrig="320" w14:anchorId="5F20F2E1">
          <v:shape id="_x0000_i1032" type="#_x0000_t75" style="width:12pt;height:15.6pt" o:ole="">
            <v:imagedata r:id="rId22" o:title=""/>
          </v:shape>
          <o:OLEObject Type="Embed" ProgID="Equation.DSMT4" ShapeID="_x0000_i1032" DrawAspect="Content" ObjectID="_1656763535" r:id="rId23"/>
        </w:object>
      </w:r>
      <w:r>
        <w:t xml:space="preserve"> has a series representation, then the series must be</w:t>
      </w:r>
    </w:p>
    <w:p w14:paraId="7BD671FA" w14:textId="77777777" w:rsidR="003E3299" w:rsidRDefault="00057BCF" w:rsidP="00E55EA7">
      <w:pPr>
        <w:ind w:left="720"/>
      </w:pPr>
      <w:r w:rsidRPr="00057BCF">
        <w:rPr>
          <w:position w:val="-20"/>
        </w:rPr>
        <w:object w:dxaOrig="7360" w:dyaOrig="700" w14:anchorId="0E12841F">
          <v:shape id="_x0000_i1033" type="#_x0000_t75" style="width:369pt;height:35.4pt" o:ole="">
            <v:imagedata r:id="rId24" o:title=""/>
          </v:shape>
          <o:OLEObject Type="Embed" ProgID="Equation.DSMT4" ShapeID="_x0000_i1033" DrawAspect="Content" ObjectID="_1656763536" r:id="rId25"/>
        </w:object>
      </w:r>
    </w:p>
    <w:p w14:paraId="6CDF8A04" w14:textId="77777777" w:rsidR="005541D3" w:rsidRDefault="005541D3" w:rsidP="00AD57E6"/>
    <w:p w14:paraId="56BEB882" w14:textId="77777777" w:rsidR="00463E9A" w:rsidRDefault="00463E9A" w:rsidP="00544D73">
      <w:pPr>
        <w:spacing w:after="120"/>
      </w:pPr>
    </w:p>
    <w:p w14:paraId="6DB93335" w14:textId="77777777" w:rsidR="00C154D2" w:rsidRPr="00463E9A" w:rsidRDefault="00C154D2" w:rsidP="00463E9A">
      <w:pPr>
        <w:spacing w:after="120"/>
        <w:rPr>
          <w:b/>
          <w:sz w:val="28"/>
        </w:rPr>
      </w:pPr>
      <w:r w:rsidRPr="00463E9A">
        <w:rPr>
          <w:b/>
          <w:sz w:val="28"/>
        </w:rPr>
        <w:t>Taylor and Maclaurin Series</w:t>
      </w:r>
    </w:p>
    <w:p w14:paraId="74EE6C3D" w14:textId="77777777" w:rsidR="00C154D2" w:rsidRPr="00463E9A" w:rsidRDefault="00463E9A" w:rsidP="00463E9A">
      <w:pPr>
        <w:spacing w:after="120"/>
        <w:rPr>
          <w:b/>
          <w:i/>
          <w:color w:val="632423" w:themeColor="accent2" w:themeShade="80"/>
        </w:rPr>
      </w:pPr>
      <w:r w:rsidRPr="00463E9A">
        <w:rPr>
          <w:b/>
          <w:i/>
          <w:color w:val="632423" w:themeColor="accent2" w:themeShade="80"/>
        </w:rPr>
        <w:t>Definitions</w:t>
      </w:r>
    </w:p>
    <w:p w14:paraId="79BB6741" w14:textId="77777777" w:rsidR="00463E9A" w:rsidRDefault="00463E9A" w:rsidP="00AD57E6">
      <w:r>
        <w:t xml:space="preserve">Let </w:t>
      </w:r>
      <w:r w:rsidR="00057BCF" w:rsidRPr="00057BCF">
        <w:rPr>
          <w:position w:val="-10"/>
        </w:rPr>
        <w:object w:dxaOrig="240" w:dyaOrig="320" w14:anchorId="77635FB1">
          <v:shape id="_x0000_i1034" type="#_x0000_t75" style="width:12pt;height:15.6pt" o:ole="">
            <v:imagedata r:id="rId26" o:title=""/>
          </v:shape>
          <o:OLEObject Type="Embed" ProgID="Equation.DSMT4" ShapeID="_x0000_i1034" DrawAspect="Content" ObjectID="_1656763537" r:id="rId27"/>
        </w:object>
      </w:r>
      <w:r>
        <w:t xml:space="preserve"> be a function with derivatives of all orders throughout some interval containing </w:t>
      </w:r>
      <w:r w:rsidRPr="00463E9A">
        <w:rPr>
          <w:b/>
          <w:i/>
          <w:sz w:val="26"/>
          <w:szCs w:val="26"/>
        </w:rPr>
        <w:t>a</w:t>
      </w:r>
      <w:r>
        <w:t xml:space="preserve"> as an interior point. Then </w:t>
      </w:r>
      <w:r w:rsidRPr="00463E9A">
        <w:t>the</w:t>
      </w:r>
      <w:r w:rsidRPr="00463E9A">
        <w:rPr>
          <w:b/>
          <w:i/>
        </w:rPr>
        <w:t xml:space="preserve"> Taylor series generated by</w:t>
      </w:r>
      <w:r>
        <w:t xml:space="preserve"> </w:t>
      </w:r>
      <w:r w:rsidR="00057BCF" w:rsidRPr="00057BCF">
        <w:rPr>
          <w:position w:val="-10"/>
        </w:rPr>
        <w:object w:dxaOrig="240" w:dyaOrig="320" w14:anchorId="3A5AFF9D">
          <v:shape id="_x0000_i1035" type="#_x0000_t75" style="width:12pt;height:15.6pt" o:ole="">
            <v:imagedata r:id="rId28" o:title=""/>
          </v:shape>
          <o:OLEObject Type="Embed" ProgID="Equation.DSMT4" ShapeID="_x0000_i1035" DrawAspect="Content" ObjectID="_1656763538" r:id="rId29"/>
        </w:object>
      </w:r>
      <w:r>
        <w:t xml:space="preserve"> at </w:t>
      </w:r>
      <w:r w:rsidR="00057BCF" w:rsidRPr="00057BCF">
        <w:rPr>
          <w:position w:val="-6"/>
        </w:rPr>
        <w:object w:dxaOrig="580" w:dyaOrig="220" w14:anchorId="500CFCAE">
          <v:shape id="_x0000_i1036" type="#_x0000_t75" style="width:29.4pt;height:11.4pt" o:ole="">
            <v:imagedata r:id="rId30" o:title=""/>
          </v:shape>
          <o:OLEObject Type="Embed" ProgID="Equation.DSMT4" ShapeID="_x0000_i1036" DrawAspect="Content" ObjectID="_1656763539" r:id="rId31"/>
        </w:object>
      </w:r>
      <w:r>
        <w:t xml:space="preserve"> is </w:t>
      </w:r>
    </w:p>
    <w:p w14:paraId="257515A3" w14:textId="77777777" w:rsidR="00C154D2" w:rsidRDefault="00057BCF" w:rsidP="00544D73">
      <w:pPr>
        <w:spacing w:before="120" w:after="240"/>
        <w:jc w:val="center"/>
      </w:pPr>
      <w:r w:rsidRPr="00057BCF">
        <w:rPr>
          <w:position w:val="-50"/>
        </w:rPr>
        <w:object w:dxaOrig="9060" w:dyaOrig="1120" w14:anchorId="1D468677">
          <v:shape id="_x0000_i1037" type="#_x0000_t75" style="width:454.2pt;height:56.4pt" o:ole="">
            <v:imagedata r:id="rId32" o:title=""/>
          </v:shape>
          <o:OLEObject Type="Embed" ProgID="Equation.DSMT4" ShapeID="_x0000_i1037" DrawAspect="Content" ObjectID="_1656763540" r:id="rId33"/>
        </w:object>
      </w:r>
    </w:p>
    <w:p w14:paraId="17CBCCC8" w14:textId="77777777" w:rsidR="00544D73" w:rsidRDefault="00544D73" w:rsidP="00AD57E6">
      <w:r>
        <w:t xml:space="preserve">The </w:t>
      </w:r>
      <w:r w:rsidRPr="00544D73">
        <w:rPr>
          <w:b/>
          <w:i/>
        </w:rPr>
        <w:t>Maclaurin series generated by</w:t>
      </w:r>
      <w:r>
        <w:t xml:space="preserve"> </w:t>
      </w:r>
      <w:r w:rsidR="00057BCF" w:rsidRPr="00057BCF">
        <w:rPr>
          <w:position w:val="-10"/>
        </w:rPr>
        <w:object w:dxaOrig="240" w:dyaOrig="320" w14:anchorId="35A1423F">
          <v:shape id="_x0000_i1038" type="#_x0000_t75" style="width:12pt;height:15.6pt" o:ole="">
            <v:imagedata r:id="rId34" o:title=""/>
          </v:shape>
          <o:OLEObject Type="Embed" ProgID="Equation.DSMT4" ShapeID="_x0000_i1038" DrawAspect="Content" ObjectID="_1656763541" r:id="rId35"/>
        </w:object>
      </w:r>
      <w:r>
        <w:t xml:space="preserve"> is</w:t>
      </w:r>
    </w:p>
    <w:p w14:paraId="007BE1D6" w14:textId="77777777" w:rsidR="00544D73" w:rsidRDefault="00057BCF" w:rsidP="00544D73">
      <w:pPr>
        <w:jc w:val="center"/>
      </w:pPr>
      <w:r w:rsidRPr="00057BCF">
        <w:rPr>
          <w:position w:val="-50"/>
        </w:rPr>
        <w:object w:dxaOrig="6920" w:dyaOrig="1120" w14:anchorId="06773B83">
          <v:shape id="_x0000_i1039" type="#_x0000_t75" style="width:345.6pt;height:56.4pt" o:ole="">
            <v:imagedata r:id="rId36" o:title=""/>
          </v:shape>
          <o:OLEObject Type="Embed" ProgID="Equation.DSMT4" ShapeID="_x0000_i1039" DrawAspect="Content" ObjectID="_1656763542" r:id="rId37"/>
        </w:object>
      </w:r>
    </w:p>
    <w:p w14:paraId="2B9385AB" w14:textId="77777777" w:rsidR="00C154D2" w:rsidRDefault="00544D73" w:rsidP="00AD57E6">
      <w:r>
        <w:t xml:space="preserve">The Taylor series generated by </w:t>
      </w:r>
      <w:r w:rsidR="00057BCF" w:rsidRPr="00057BCF">
        <w:rPr>
          <w:position w:val="-10"/>
        </w:rPr>
        <w:object w:dxaOrig="240" w:dyaOrig="320" w14:anchorId="2732D527">
          <v:shape id="_x0000_i1040" type="#_x0000_t75" style="width:12pt;height:15.6pt" o:ole="">
            <v:imagedata r:id="rId38" o:title=""/>
          </v:shape>
          <o:OLEObject Type="Embed" ProgID="Equation.DSMT4" ShapeID="_x0000_i1040" DrawAspect="Content" ObjectID="_1656763543" r:id="rId39"/>
        </w:object>
      </w:r>
      <w:r>
        <w:t xml:space="preserve"> at </w:t>
      </w:r>
      <w:r w:rsidR="00057BCF" w:rsidRPr="00057BCF">
        <w:rPr>
          <w:position w:val="-6"/>
        </w:rPr>
        <w:object w:dxaOrig="560" w:dyaOrig="279" w14:anchorId="6427F45C">
          <v:shape id="_x0000_i1041" type="#_x0000_t75" style="width:27.6pt;height:14.4pt" o:ole="">
            <v:imagedata r:id="rId40" o:title=""/>
          </v:shape>
          <o:OLEObject Type="Embed" ProgID="Equation.DSMT4" ShapeID="_x0000_i1041" DrawAspect="Content" ObjectID="_1656763544" r:id="rId41"/>
        </w:object>
      </w:r>
      <w:r>
        <w:t>.</w:t>
      </w:r>
    </w:p>
    <w:p w14:paraId="557BAA11" w14:textId="77777777" w:rsidR="00544D73" w:rsidRDefault="00544D73" w:rsidP="00AD57E6">
      <w:r>
        <w:br w:type="page"/>
      </w:r>
    </w:p>
    <w:p w14:paraId="04383552" w14:textId="77777777" w:rsidR="00544D73" w:rsidRPr="0046341B" w:rsidRDefault="00F67D36" w:rsidP="00F67D36">
      <w:pPr>
        <w:spacing w:after="120"/>
        <w:rPr>
          <w:b/>
          <w:i/>
          <w:sz w:val="28"/>
        </w:rPr>
      </w:pPr>
      <w:r w:rsidRPr="0046341B">
        <w:rPr>
          <w:b/>
          <w:i/>
          <w:sz w:val="28"/>
        </w:rPr>
        <w:lastRenderedPageBreak/>
        <w:t>Example</w:t>
      </w:r>
    </w:p>
    <w:p w14:paraId="7B622C34" w14:textId="77777777" w:rsidR="00F67D36" w:rsidRDefault="00F67D36" w:rsidP="00AD57E6">
      <w:r>
        <w:t xml:space="preserve">Find the Taylor series generated by </w:t>
      </w:r>
      <w:r w:rsidR="00057BCF" w:rsidRPr="00057BCF">
        <w:rPr>
          <w:position w:val="-20"/>
        </w:rPr>
        <w:object w:dxaOrig="2160" w:dyaOrig="520" w14:anchorId="6BD65A4A">
          <v:shape id="_x0000_i1042" type="#_x0000_t75" style="width:108.6pt;height:26.4pt" o:ole="">
            <v:imagedata r:id="rId42" o:title=""/>
          </v:shape>
          <o:OLEObject Type="Embed" ProgID="Equation.DSMT4" ShapeID="_x0000_i1042" DrawAspect="Content" ObjectID="_1656763545" r:id="rId43"/>
        </w:object>
      </w:r>
      <w:r>
        <w:t xml:space="preserve">. Where, if anywhere, does the series converges to </w:t>
      </w:r>
      <w:r w:rsidR="00057BCF" w:rsidRPr="00057BCF">
        <w:rPr>
          <w:position w:val="-20"/>
        </w:rPr>
        <w:object w:dxaOrig="240" w:dyaOrig="520" w14:anchorId="1952C62A">
          <v:shape id="_x0000_i1043" type="#_x0000_t75" style="width:12pt;height:26.4pt" o:ole="">
            <v:imagedata r:id="rId44" o:title=""/>
          </v:shape>
          <o:OLEObject Type="Embed" ProgID="Equation.DSMT4" ShapeID="_x0000_i1043" DrawAspect="Content" ObjectID="_1656763546" r:id="rId45"/>
        </w:object>
      </w:r>
      <w:r w:rsidR="00246965">
        <w:t>.</w:t>
      </w:r>
    </w:p>
    <w:p w14:paraId="0046C78C" w14:textId="77777777" w:rsidR="00246965" w:rsidRPr="0046341B" w:rsidRDefault="00246965" w:rsidP="00246965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46341B">
        <w:rPr>
          <w:b/>
          <w:i/>
          <w:color w:val="632423" w:themeColor="accent2" w:themeShade="80"/>
          <w:u w:val="single"/>
        </w:rPr>
        <w:t>Solution</w:t>
      </w:r>
    </w:p>
    <w:p w14:paraId="3661F4B1" w14:textId="77777777" w:rsidR="00246965" w:rsidRDefault="00057BCF" w:rsidP="00246965">
      <w:pPr>
        <w:ind w:left="360"/>
      </w:pPr>
      <w:r w:rsidRPr="00057BCF">
        <w:rPr>
          <w:position w:val="-14"/>
        </w:rPr>
        <w:object w:dxaOrig="1180" w:dyaOrig="460" w14:anchorId="178907B6">
          <v:shape id="_x0000_i1044" type="#_x0000_t75" style="width:59.4pt;height:23.4pt" o:ole="">
            <v:imagedata r:id="rId46" o:title=""/>
          </v:shape>
          <o:OLEObject Type="Embed" ProgID="Equation.DSMT4" ShapeID="_x0000_i1044" DrawAspect="Content" ObjectID="_1656763547" r:id="rId47"/>
        </w:object>
      </w:r>
    </w:p>
    <w:p w14:paraId="66F4F1EF" w14:textId="77777777" w:rsidR="00246965" w:rsidRDefault="00057BCF" w:rsidP="00246965">
      <w:pPr>
        <w:ind w:left="360"/>
      </w:pPr>
      <w:r w:rsidRPr="00057BCF">
        <w:rPr>
          <w:position w:val="-14"/>
        </w:rPr>
        <w:object w:dxaOrig="1400" w:dyaOrig="460" w14:anchorId="7EF98B68">
          <v:shape id="_x0000_i1045" type="#_x0000_t75" style="width:69.6pt;height:23.4pt" o:ole="">
            <v:imagedata r:id="rId48" o:title=""/>
          </v:shape>
          <o:OLEObject Type="Embed" ProgID="Equation.DSMT4" ShapeID="_x0000_i1045" DrawAspect="Content" ObjectID="_1656763548" r:id="rId49"/>
        </w:object>
      </w:r>
    </w:p>
    <w:p w14:paraId="5DF23890" w14:textId="77777777" w:rsidR="004B16ED" w:rsidRDefault="00057BCF" w:rsidP="00246965">
      <w:pPr>
        <w:ind w:left="360"/>
      </w:pPr>
      <w:r w:rsidRPr="00057BCF">
        <w:rPr>
          <w:position w:val="-14"/>
        </w:rPr>
        <w:object w:dxaOrig="1500" w:dyaOrig="460" w14:anchorId="4666211F">
          <v:shape id="_x0000_i1046" type="#_x0000_t75" style="width:75pt;height:23.4pt" o:ole="">
            <v:imagedata r:id="rId50" o:title=""/>
          </v:shape>
          <o:OLEObject Type="Embed" ProgID="Equation.DSMT4" ShapeID="_x0000_i1046" DrawAspect="Content" ObjectID="_1656763549" r:id="rId51"/>
        </w:object>
      </w:r>
    </w:p>
    <w:p w14:paraId="3070C4E1" w14:textId="77777777" w:rsidR="004B16ED" w:rsidRDefault="00057BCF" w:rsidP="00246965">
      <w:pPr>
        <w:ind w:left="360"/>
      </w:pPr>
      <w:r w:rsidRPr="00057BCF">
        <w:rPr>
          <w:position w:val="-14"/>
        </w:rPr>
        <w:object w:dxaOrig="1660" w:dyaOrig="460" w14:anchorId="57118457">
          <v:shape id="_x0000_i1047" type="#_x0000_t75" style="width:83.4pt;height:23.4pt" o:ole="">
            <v:imagedata r:id="rId52" o:title=""/>
          </v:shape>
          <o:OLEObject Type="Embed" ProgID="Equation.DSMT4" ShapeID="_x0000_i1047" DrawAspect="Content" ObjectID="_1656763550" r:id="rId53"/>
        </w:object>
      </w:r>
    </w:p>
    <w:p w14:paraId="713DBA09" w14:textId="77777777" w:rsidR="000B78EB" w:rsidRDefault="00057BCF" w:rsidP="008A117C">
      <w:pPr>
        <w:spacing w:after="120" w:line="360" w:lineRule="auto"/>
        <w:ind w:left="360"/>
      </w:pPr>
      <w:r w:rsidRPr="00057BCF">
        <w:rPr>
          <w:position w:val="-14"/>
        </w:rPr>
        <w:object w:dxaOrig="2720" w:dyaOrig="499" w14:anchorId="560EF4E4">
          <v:shape id="_x0000_i1048" type="#_x0000_t75" style="width:136.8pt;height:24.6pt" o:ole="">
            <v:imagedata r:id="rId54" o:title=""/>
          </v:shape>
          <o:OLEObject Type="Embed" ProgID="Equation.DSMT4" ShapeID="_x0000_i1048" DrawAspect="Content" ObjectID="_1656763551" r:id="rId55"/>
        </w:object>
      </w:r>
    </w:p>
    <w:p w14:paraId="6816E45A" w14:textId="77777777" w:rsidR="000B78EB" w:rsidRDefault="008A117C" w:rsidP="008A117C">
      <w:pPr>
        <w:tabs>
          <w:tab w:val="left" w:pos="2160"/>
        </w:tabs>
        <w:ind w:left="360"/>
      </w:pPr>
      <w:r w:rsidRPr="008A117C">
        <w:rPr>
          <w:position w:val="-20"/>
        </w:rPr>
        <w:object w:dxaOrig="1620" w:dyaOrig="520" w14:anchorId="16D5AF44">
          <v:shape id="_x0000_i1049" type="#_x0000_t75" style="width:81pt;height:26.4pt" o:ole="">
            <v:imagedata r:id="rId56" o:title=""/>
          </v:shape>
          <o:OLEObject Type="Embed" ProgID="Equation.DSMT4" ShapeID="_x0000_i1049" DrawAspect="Content" ObjectID="_1656763552" r:id="rId57"/>
        </w:object>
      </w:r>
    </w:p>
    <w:p w14:paraId="51433EEA" w14:textId="77777777" w:rsidR="008A117C" w:rsidRDefault="008A117C" w:rsidP="008A117C">
      <w:pPr>
        <w:tabs>
          <w:tab w:val="left" w:pos="2160"/>
        </w:tabs>
        <w:ind w:left="360"/>
      </w:pPr>
      <w:r w:rsidRPr="00057BCF">
        <w:rPr>
          <w:position w:val="-30"/>
        </w:rPr>
        <w:object w:dxaOrig="1359" w:dyaOrig="620" w14:anchorId="1EB16E6A">
          <v:shape id="_x0000_i1050" type="#_x0000_t75" style="width:67.2pt;height:31.2pt" o:ole="">
            <v:imagedata r:id="rId58" o:title=""/>
          </v:shape>
          <o:OLEObject Type="Embed" ProgID="Equation.DSMT4" ShapeID="_x0000_i1050" DrawAspect="Content" ObjectID="_1656763553" r:id="rId59"/>
        </w:object>
      </w:r>
    </w:p>
    <w:bookmarkStart w:id="0" w:name="MTBlankEqn"/>
    <w:p w14:paraId="1BD17844" w14:textId="77777777" w:rsidR="008A117C" w:rsidRDefault="008A117C" w:rsidP="008A117C">
      <w:pPr>
        <w:tabs>
          <w:tab w:val="left" w:pos="2160"/>
        </w:tabs>
        <w:ind w:left="360"/>
      </w:pPr>
      <w:r w:rsidRPr="008A117C">
        <w:rPr>
          <w:position w:val="-30"/>
        </w:rPr>
        <w:object w:dxaOrig="2160" w:dyaOrig="820" w14:anchorId="17E5A084">
          <v:shape id="_x0000_i1051" type="#_x0000_t75" style="width:108pt;height:41.4pt" o:ole="">
            <v:imagedata r:id="rId60" o:title=""/>
          </v:shape>
          <o:OLEObject Type="Embed" ProgID="Equation.DSMT4" ShapeID="_x0000_i1051" DrawAspect="Content" ObjectID="_1656763554" r:id="rId61"/>
        </w:object>
      </w:r>
      <w:bookmarkEnd w:id="0"/>
      <w:r>
        <w:t xml:space="preserve"> </w:t>
      </w:r>
    </w:p>
    <w:p w14:paraId="4DFF99B3" w14:textId="77777777" w:rsidR="008A117C" w:rsidRDefault="008A117C" w:rsidP="008A117C">
      <w:pPr>
        <w:ind w:left="900"/>
      </w:pPr>
      <w:r w:rsidRPr="008A117C">
        <w:rPr>
          <w:position w:val="-10"/>
        </w:rPr>
        <w:object w:dxaOrig="380" w:dyaOrig="340" w14:anchorId="5F4BB0C8">
          <v:shape id="_x0000_i1052" type="#_x0000_t75" style="width:18.6pt;height:17.4pt" o:ole="">
            <v:imagedata r:id="rId62" o:title=""/>
          </v:shape>
          <o:OLEObject Type="Embed" ProgID="Equation.DSMT4" ShapeID="_x0000_i1052" DrawAspect="Content" ObjectID="_1656763555" r:id="rId63"/>
        </w:object>
      </w:r>
      <w:r>
        <w:t xml:space="preserve"> </w:t>
      </w:r>
    </w:p>
    <w:p w14:paraId="61B84F6D" w14:textId="77777777" w:rsidR="008A117C" w:rsidRDefault="008A117C" w:rsidP="003E2149">
      <w:pPr>
        <w:tabs>
          <w:tab w:val="left" w:pos="2160"/>
        </w:tabs>
        <w:spacing w:after="120"/>
        <w:ind w:left="360"/>
      </w:pPr>
      <w:r w:rsidRPr="00057BCF">
        <w:rPr>
          <w:position w:val="-30"/>
        </w:rPr>
        <w:object w:dxaOrig="1760" w:dyaOrig="820" w14:anchorId="75C9D7C6">
          <v:shape id="_x0000_i1053" type="#_x0000_t75" style="width:87.6pt;height:41.4pt" o:ole="">
            <v:imagedata r:id="rId64" o:title=""/>
          </v:shape>
          <o:OLEObject Type="Embed" ProgID="Equation.DSMT4" ShapeID="_x0000_i1053" DrawAspect="Content" ObjectID="_1656763556" r:id="rId65"/>
        </w:object>
      </w:r>
    </w:p>
    <w:p w14:paraId="76CBFBE9" w14:textId="77777777" w:rsidR="000B78EB" w:rsidRDefault="000B78EB" w:rsidP="00246965">
      <w:pPr>
        <w:ind w:left="360"/>
      </w:pPr>
      <w:r>
        <w:t>The Taylor series is:</w:t>
      </w:r>
    </w:p>
    <w:p w14:paraId="0A8C0864" w14:textId="77777777" w:rsidR="000B78EB" w:rsidRDefault="00057BCF" w:rsidP="00B41833">
      <w:pPr>
        <w:ind w:left="720"/>
      </w:pPr>
      <w:r w:rsidRPr="00057BCF">
        <w:rPr>
          <w:position w:val="-20"/>
        </w:rPr>
        <w:object w:dxaOrig="6080" w:dyaOrig="700" w14:anchorId="5B67AF14">
          <v:shape id="_x0000_i1054" type="#_x0000_t75" style="width:303.6pt;height:35.4pt" o:ole="">
            <v:imagedata r:id="rId66" o:title=""/>
          </v:shape>
          <o:OLEObject Type="Embed" ProgID="Equation.DSMT4" ShapeID="_x0000_i1054" DrawAspect="Content" ObjectID="_1656763557" r:id="rId67"/>
        </w:object>
      </w:r>
    </w:p>
    <w:p w14:paraId="392AA9CA" w14:textId="77777777" w:rsidR="00B41833" w:rsidRDefault="006B403B" w:rsidP="006B403B">
      <w:pPr>
        <w:tabs>
          <w:tab w:val="left" w:pos="1080"/>
        </w:tabs>
        <w:ind w:left="720"/>
      </w:pPr>
      <w:r>
        <w:tab/>
      </w:r>
      <w:r w:rsidR="00057BCF" w:rsidRPr="00057BCF">
        <w:rPr>
          <w:position w:val="-30"/>
        </w:rPr>
        <w:object w:dxaOrig="4959" w:dyaOrig="820" w14:anchorId="33B47EB0">
          <v:shape id="_x0000_i1055" type="#_x0000_t75" style="width:247.2pt;height:41.4pt" o:ole="">
            <v:imagedata r:id="rId68" o:title=""/>
          </v:shape>
          <o:OLEObject Type="Embed" ProgID="Equation.DSMT4" ShapeID="_x0000_i1055" DrawAspect="Content" ObjectID="_1656763558" r:id="rId69"/>
        </w:object>
      </w:r>
    </w:p>
    <w:p w14:paraId="34C06C78" w14:textId="77777777" w:rsidR="00246965" w:rsidRDefault="00246965" w:rsidP="003E2149">
      <w:pPr>
        <w:spacing w:after="120"/>
      </w:pPr>
    </w:p>
    <w:p w14:paraId="550E1960" w14:textId="77777777" w:rsidR="006B403B" w:rsidRDefault="006B403B" w:rsidP="00AD57E6"/>
    <w:p w14:paraId="18F0534A" w14:textId="77777777" w:rsidR="00544D73" w:rsidRPr="0046341B" w:rsidRDefault="006B403B" w:rsidP="00AF6BC0">
      <w:pPr>
        <w:spacing w:after="120"/>
        <w:rPr>
          <w:b/>
          <w:sz w:val="32"/>
        </w:rPr>
      </w:pPr>
      <w:r w:rsidRPr="00AC71AF">
        <w:rPr>
          <w:b/>
          <w:i/>
          <w:color w:val="0000CC"/>
          <w:sz w:val="32"/>
        </w:rPr>
        <w:t>Taylor</w:t>
      </w:r>
      <w:r w:rsidRPr="0046341B">
        <w:rPr>
          <w:b/>
          <w:sz w:val="32"/>
        </w:rPr>
        <w:t xml:space="preserve"> Polynomials</w:t>
      </w:r>
    </w:p>
    <w:p w14:paraId="56B8086F" w14:textId="77777777" w:rsidR="00795B75" w:rsidRPr="0046341B" w:rsidRDefault="00795B75" w:rsidP="003E2149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46341B">
        <w:rPr>
          <w:b/>
          <w:i/>
          <w:color w:val="632423" w:themeColor="accent2" w:themeShade="80"/>
          <w:sz w:val="28"/>
        </w:rPr>
        <w:t>Definition</w:t>
      </w:r>
    </w:p>
    <w:p w14:paraId="6D288042" w14:textId="77777777" w:rsidR="00795B75" w:rsidRDefault="00795B75" w:rsidP="00AD57E6">
      <w:r>
        <w:t xml:space="preserve">Let </w:t>
      </w:r>
      <w:r w:rsidR="00057BCF" w:rsidRPr="00057BCF">
        <w:rPr>
          <w:position w:val="-10"/>
        </w:rPr>
        <w:object w:dxaOrig="240" w:dyaOrig="320" w14:anchorId="2E6CF969">
          <v:shape id="_x0000_i1056" type="#_x0000_t75" style="width:12pt;height:15.6pt" o:ole="">
            <v:imagedata r:id="rId70" o:title=""/>
          </v:shape>
          <o:OLEObject Type="Embed" ProgID="Equation.DSMT4" ShapeID="_x0000_i1056" DrawAspect="Content" ObjectID="_1656763559" r:id="rId71"/>
        </w:object>
      </w:r>
      <w:r>
        <w:t xml:space="preserve"> be a function with derivatives of order</w:t>
      </w:r>
      <w:r w:rsidRPr="003E2149">
        <w:rPr>
          <w:i/>
        </w:rPr>
        <w:t xml:space="preserve"> k</w:t>
      </w:r>
      <w:r>
        <w:t xml:space="preserve"> for </w:t>
      </w:r>
      <w:r w:rsidR="00057BCF" w:rsidRPr="00057BCF">
        <w:rPr>
          <w:position w:val="-10"/>
        </w:rPr>
        <w:object w:dxaOrig="1600" w:dyaOrig="320" w14:anchorId="25A8F1F6">
          <v:shape id="_x0000_i1057" type="#_x0000_t75" style="width:80.4pt;height:15.6pt" o:ole="">
            <v:imagedata r:id="rId72" o:title=""/>
          </v:shape>
          <o:OLEObject Type="Embed" ProgID="Equation.DSMT4" ShapeID="_x0000_i1057" DrawAspect="Content" ObjectID="_1656763560" r:id="rId73"/>
        </w:object>
      </w:r>
      <w:r>
        <w:t xml:space="preserve"> in some interval containing </w:t>
      </w:r>
      <w:r w:rsidRPr="003E2149">
        <w:rPr>
          <w:i/>
          <w:sz w:val="26"/>
          <w:szCs w:val="26"/>
        </w:rPr>
        <w:t xml:space="preserve">a </w:t>
      </w:r>
      <w:r>
        <w:t>as an interior point.</w:t>
      </w:r>
      <w:r w:rsidR="003E2149">
        <w:t xml:space="preserve"> Then for any integer n from 0 through </w:t>
      </w:r>
      <w:r w:rsidR="003E2149" w:rsidRPr="003E2149">
        <w:rPr>
          <w:i/>
        </w:rPr>
        <w:t>N</w:t>
      </w:r>
      <w:r w:rsidR="003E2149">
        <w:t xml:space="preserve">, the Taylor polynomial of order </w:t>
      </w:r>
      <w:r w:rsidR="003E2149" w:rsidRPr="003E2149">
        <w:rPr>
          <w:i/>
        </w:rPr>
        <w:t>n</w:t>
      </w:r>
      <w:r w:rsidR="003E2149">
        <w:t xml:space="preserve"> generated by </w:t>
      </w:r>
      <w:r w:rsidR="00057BCF" w:rsidRPr="00057BCF">
        <w:rPr>
          <w:position w:val="-10"/>
        </w:rPr>
        <w:object w:dxaOrig="240" w:dyaOrig="320" w14:anchorId="5D572269">
          <v:shape id="_x0000_i1058" type="#_x0000_t75" style="width:12pt;height:15.6pt" o:ole="">
            <v:imagedata r:id="rId74" o:title=""/>
          </v:shape>
          <o:OLEObject Type="Embed" ProgID="Equation.DSMT4" ShapeID="_x0000_i1058" DrawAspect="Content" ObjectID="_1656763561" r:id="rId75"/>
        </w:object>
      </w:r>
      <w:r w:rsidR="003E2149">
        <w:t xml:space="preserve"> at </w:t>
      </w:r>
      <w:r w:rsidR="00057BCF" w:rsidRPr="00057BCF">
        <w:rPr>
          <w:position w:val="-6"/>
        </w:rPr>
        <w:object w:dxaOrig="580" w:dyaOrig="220" w14:anchorId="72D01140">
          <v:shape id="_x0000_i1059" type="#_x0000_t75" style="width:29.4pt;height:11.4pt" o:ole="">
            <v:imagedata r:id="rId76" o:title=""/>
          </v:shape>
          <o:OLEObject Type="Embed" ProgID="Equation.DSMT4" ShapeID="_x0000_i1059" DrawAspect="Content" ObjectID="_1656763562" r:id="rId77"/>
        </w:object>
      </w:r>
      <w:r w:rsidR="003E2149">
        <w:t xml:space="preserve"> is the polynomial</w:t>
      </w:r>
    </w:p>
    <w:p w14:paraId="45CD606F" w14:textId="77777777" w:rsidR="003E2149" w:rsidRDefault="00057BCF" w:rsidP="008A117C">
      <w:pPr>
        <w:ind w:left="360"/>
        <w:jc w:val="center"/>
      </w:pPr>
      <w:r w:rsidRPr="00057BCF">
        <w:rPr>
          <w:position w:val="-20"/>
        </w:rPr>
        <w:object w:dxaOrig="7040" w:dyaOrig="740" w14:anchorId="3332AECD">
          <v:shape id="_x0000_i1060" type="#_x0000_t75" style="width:351pt;height:36.6pt" o:ole="">
            <v:imagedata r:id="rId78" o:title=""/>
          </v:shape>
          <o:OLEObject Type="Embed" ProgID="Equation.DSMT4" ShapeID="_x0000_i1060" DrawAspect="Content" ObjectID="_1656763563" r:id="rId79"/>
        </w:object>
      </w:r>
    </w:p>
    <w:p w14:paraId="72F950EC" w14:textId="77777777" w:rsidR="008A117C" w:rsidRPr="008A117C" w:rsidRDefault="008A117C" w:rsidP="008A117C">
      <w:pPr>
        <w:spacing w:line="240" w:lineRule="auto"/>
        <w:rPr>
          <w:sz w:val="10"/>
        </w:rPr>
      </w:pPr>
      <w:r w:rsidRPr="008A117C">
        <w:rPr>
          <w:sz w:val="10"/>
        </w:rPr>
        <w:br w:type="page"/>
      </w:r>
    </w:p>
    <w:p w14:paraId="61A25C54" w14:textId="77777777" w:rsidR="00AF6BC0" w:rsidRPr="0046341B" w:rsidRDefault="003E2149" w:rsidP="007E78B7">
      <w:pPr>
        <w:spacing w:after="120"/>
        <w:rPr>
          <w:b/>
          <w:i/>
          <w:sz w:val="28"/>
        </w:rPr>
      </w:pPr>
      <w:r w:rsidRPr="0046341B">
        <w:rPr>
          <w:b/>
          <w:i/>
          <w:sz w:val="28"/>
        </w:rPr>
        <w:lastRenderedPageBreak/>
        <w:t>Example</w:t>
      </w:r>
    </w:p>
    <w:p w14:paraId="2CBCE041" w14:textId="77777777" w:rsidR="003E2149" w:rsidRDefault="007E78B7" w:rsidP="003E2149">
      <w:r>
        <w:t xml:space="preserve">Find the Taylor series and the Taylor polynomials generated by </w:t>
      </w:r>
      <w:r w:rsidR="00057BCF" w:rsidRPr="00057BCF">
        <w:rPr>
          <w:position w:val="-14"/>
        </w:rPr>
        <w:object w:dxaOrig="1060" w:dyaOrig="460" w14:anchorId="3A68AD57">
          <v:shape id="_x0000_i1061" type="#_x0000_t75" style="width:53.4pt;height:23.4pt" o:ole="">
            <v:imagedata r:id="rId80" o:title=""/>
          </v:shape>
          <o:OLEObject Type="Embed" ProgID="Equation.DSMT4" ShapeID="_x0000_i1061" DrawAspect="Content" ObjectID="_1656763564" r:id="rId81"/>
        </w:object>
      </w:r>
      <w:r>
        <w:t xml:space="preserve"> at </w:t>
      </w:r>
      <w:r w:rsidR="00057BCF" w:rsidRPr="00057BCF">
        <w:rPr>
          <w:position w:val="-6"/>
        </w:rPr>
        <w:object w:dxaOrig="560" w:dyaOrig="279" w14:anchorId="5CCEA54A">
          <v:shape id="_x0000_i1062" type="#_x0000_t75" style="width:27.6pt;height:14.4pt" o:ole="">
            <v:imagedata r:id="rId82" o:title=""/>
          </v:shape>
          <o:OLEObject Type="Embed" ProgID="Equation.DSMT4" ShapeID="_x0000_i1062" DrawAspect="Content" ObjectID="_1656763565" r:id="rId83"/>
        </w:object>
      </w:r>
    </w:p>
    <w:p w14:paraId="64F3DA01" w14:textId="77777777" w:rsidR="006B403B" w:rsidRPr="0046341B" w:rsidRDefault="007E78B7" w:rsidP="005E2ABC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46341B">
        <w:rPr>
          <w:b/>
          <w:i/>
          <w:color w:val="632423" w:themeColor="accent2" w:themeShade="80"/>
          <w:u w:val="single"/>
        </w:rPr>
        <w:t>Solution</w:t>
      </w:r>
    </w:p>
    <w:p w14:paraId="79FF41A2" w14:textId="77777777" w:rsidR="00AF6BC0" w:rsidRDefault="00057BCF" w:rsidP="005E2ABC">
      <w:pPr>
        <w:ind w:left="360"/>
      </w:pPr>
      <w:r w:rsidRPr="00057BCF">
        <w:rPr>
          <w:position w:val="-14"/>
        </w:rPr>
        <w:object w:dxaOrig="3220" w:dyaOrig="499" w14:anchorId="7EA7FB0B">
          <v:shape id="_x0000_i1063" type="#_x0000_t75" style="width:162pt;height:24.6pt" o:ole="">
            <v:imagedata r:id="rId84" o:title=""/>
          </v:shape>
          <o:OLEObject Type="Embed" ProgID="Equation.DSMT4" ShapeID="_x0000_i1063" DrawAspect="Content" ObjectID="_1656763566" r:id="rId85"/>
        </w:object>
      </w:r>
    </w:p>
    <w:p w14:paraId="5085EBEC" w14:textId="77777777" w:rsidR="005E2ABC" w:rsidRDefault="00057BCF" w:rsidP="005E2ABC">
      <w:pPr>
        <w:ind w:left="360"/>
      </w:pPr>
      <w:r w:rsidRPr="00057BCF">
        <w:rPr>
          <w:position w:val="-20"/>
        </w:rPr>
        <w:object w:dxaOrig="5820" w:dyaOrig="740" w14:anchorId="0D56DC2C">
          <v:shape id="_x0000_i1064" type="#_x0000_t75" style="width:291pt;height:36.6pt" o:ole="">
            <v:imagedata r:id="rId86" o:title=""/>
          </v:shape>
          <o:OLEObject Type="Embed" ProgID="Equation.DSMT4" ShapeID="_x0000_i1064" DrawAspect="Content" ObjectID="_1656763567" r:id="rId87"/>
        </w:object>
      </w:r>
    </w:p>
    <w:p w14:paraId="3CB8912E" w14:textId="77777777" w:rsidR="00515D26" w:rsidRDefault="00515D26" w:rsidP="00515D26">
      <w:pPr>
        <w:tabs>
          <w:tab w:val="left" w:pos="1080"/>
        </w:tabs>
        <w:ind w:left="360"/>
      </w:pPr>
      <w:r>
        <w:tab/>
      </w:r>
      <w:r w:rsidR="00057BCF" w:rsidRPr="00057BCF">
        <w:rPr>
          <w:position w:val="-20"/>
        </w:rPr>
        <w:object w:dxaOrig="3820" w:dyaOrig="520" w14:anchorId="58492B2C">
          <v:shape id="_x0000_i1065" type="#_x0000_t75" style="width:189.6pt;height:26.4pt" o:ole="">
            <v:imagedata r:id="rId88" o:title=""/>
          </v:shape>
          <o:OLEObject Type="Embed" ProgID="Equation.DSMT4" ShapeID="_x0000_i1065" DrawAspect="Content" ObjectID="_1656763568" r:id="rId89"/>
        </w:object>
      </w:r>
    </w:p>
    <w:p w14:paraId="0FA66064" w14:textId="77777777" w:rsidR="00515D26" w:rsidRDefault="00515D26" w:rsidP="00515D26">
      <w:pPr>
        <w:tabs>
          <w:tab w:val="left" w:pos="1080"/>
        </w:tabs>
        <w:spacing w:after="120"/>
        <w:ind w:left="360"/>
      </w:pPr>
      <w:r>
        <w:tab/>
      </w:r>
      <w:r w:rsidR="00AC71AF" w:rsidRPr="00057BCF">
        <w:rPr>
          <w:position w:val="-50"/>
        </w:rPr>
        <w:object w:dxaOrig="1420" w:dyaOrig="1120" w14:anchorId="0A0A10C1">
          <v:shape id="_x0000_i1066" type="#_x0000_t75" style="width:71.4pt;height:56.4pt" o:ole="">
            <v:imagedata r:id="rId90" o:title=""/>
          </v:shape>
          <o:OLEObject Type="Embed" ProgID="Equation.DSMT4" ShapeID="_x0000_i1066" DrawAspect="Content" ObjectID="_1656763569" r:id="rId91"/>
        </w:object>
      </w:r>
    </w:p>
    <w:p w14:paraId="7CCC8529" w14:textId="77777777" w:rsidR="00515D26" w:rsidRDefault="00515D26" w:rsidP="00515D26">
      <w:pPr>
        <w:tabs>
          <w:tab w:val="left" w:pos="1080"/>
        </w:tabs>
        <w:ind w:left="360"/>
      </w:pPr>
      <w:r>
        <w:t xml:space="preserve">This is also the Maclaurin series of </w:t>
      </w:r>
      <w:r w:rsidR="00057BCF" w:rsidRPr="00057BCF">
        <w:rPr>
          <w:position w:val="-6"/>
        </w:rPr>
        <w:object w:dxaOrig="300" w:dyaOrig="380" w14:anchorId="3F316074">
          <v:shape id="_x0000_i1067" type="#_x0000_t75" style="width:15pt;height:18.6pt" o:ole="">
            <v:imagedata r:id="rId92" o:title=""/>
          </v:shape>
          <o:OLEObject Type="Embed" ProgID="Equation.DSMT4" ShapeID="_x0000_i1067" DrawAspect="Content" ObjectID="_1656763570" r:id="rId93"/>
        </w:object>
      </w:r>
    </w:p>
    <w:p w14:paraId="4D1D75DF" w14:textId="77777777" w:rsidR="00AF6BC0" w:rsidRDefault="00AF6BC0" w:rsidP="00AD57E6"/>
    <w:p w14:paraId="7E3FCF23" w14:textId="77777777" w:rsidR="00983569" w:rsidRDefault="00515D26" w:rsidP="00515D26">
      <w:pPr>
        <w:jc w:val="center"/>
      </w:pPr>
      <w:r w:rsidRPr="00983569">
        <w:rPr>
          <w:noProof/>
        </w:rPr>
        <w:drawing>
          <wp:inline distT="0" distB="0" distL="0" distR="0" wp14:anchorId="644E1FA6" wp14:editId="24211785">
            <wp:extent cx="2741787" cy="3749040"/>
            <wp:effectExtent l="0" t="0" r="0" b="0"/>
            <wp:docPr id="88067" name="Picture 5" descr="10_17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067" name="Picture 5" descr="10_17a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1787" cy="3749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FA7DD4" w14:textId="77777777" w:rsidR="009451CB" w:rsidRDefault="009451CB" w:rsidP="00515D26">
      <w:pPr>
        <w:jc w:val="center"/>
      </w:pPr>
    </w:p>
    <w:p w14:paraId="54BA21A1" w14:textId="77777777" w:rsidR="00983569" w:rsidRDefault="009451CB" w:rsidP="009451CB">
      <w:pPr>
        <w:ind w:left="360"/>
      </w:pPr>
      <w:r>
        <w:t xml:space="preserve">The Taylor polynomial of order </w:t>
      </w:r>
      <w:r w:rsidRPr="009451CB">
        <w:rPr>
          <w:i/>
        </w:rPr>
        <w:t>n</w:t>
      </w:r>
      <w:r>
        <w:t xml:space="preserve"> at </w:t>
      </w:r>
      <w:r w:rsidRPr="009451CB">
        <w:rPr>
          <w:i/>
        </w:rPr>
        <w:t>x</w:t>
      </w:r>
      <w:r>
        <w:t xml:space="preserve"> = 0 is </w:t>
      </w:r>
    </w:p>
    <w:p w14:paraId="03A901D2" w14:textId="77777777" w:rsidR="009451CB" w:rsidRDefault="00057BCF" w:rsidP="009451CB">
      <w:pPr>
        <w:spacing w:before="120"/>
        <w:ind w:left="360"/>
        <w:jc w:val="center"/>
      </w:pPr>
      <w:r w:rsidRPr="00057BCF">
        <w:rPr>
          <w:position w:val="-20"/>
        </w:rPr>
        <w:object w:dxaOrig="3420" w:dyaOrig="620" w14:anchorId="24901898">
          <v:shape id="_x0000_i1068" type="#_x0000_t75" style="width:171pt;height:30.6pt" o:ole="">
            <v:imagedata r:id="rId95" o:title=""/>
          </v:shape>
          <o:OLEObject Type="Embed" ProgID="Equation.DSMT4" ShapeID="_x0000_i1068" DrawAspect="Content" ObjectID="_1656763571" r:id="rId96"/>
        </w:object>
      </w:r>
    </w:p>
    <w:p w14:paraId="05B79116" w14:textId="77777777" w:rsidR="00983569" w:rsidRDefault="00983569" w:rsidP="00AD57E6"/>
    <w:p w14:paraId="6E45AA84" w14:textId="77777777" w:rsidR="00425E2A" w:rsidRDefault="00425E2A" w:rsidP="00AD57E6">
      <w:r>
        <w:br w:type="page"/>
      </w:r>
    </w:p>
    <w:p w14:paraId="01AB8CA2" w14:textId="77777777" w:rsidR="00425E2A" w:rsidRPr="0046341B" w:rsidRDefault="00425E2A" w:rsidP="00425E2A">
      <w:pPr>
        <w:spacing w:after="120"/>
        <w:rPr>
          <w:b/>
          <w:i/>
          <w:sz w:val="28"/>
        </w:rPr>
      </w:pPr>
      <w:r w:rsidRPr="0046341B">
        <w:rPr>
          <w:b/>
          <w:i/>
          <w:sz w:val="28"/>
        </w:rPr>
        <w:lastRenderedPageBreak/>
        <w:t>Example</w:t>
      </w:r>
    </w:p>
    <w:p w14:paraId="2D3ECDF0" w14:textId="77777777" w:rsidR="00425E2A" w:rsidRDefault="00425E2A" w:rsidP="00425E2A">
      <w:r>
        <w:t xml:space="preserve">Find the Taylor series and the Taylor polynomials generated by </w:t>
      </w:r>
      <w:r w:rsidR="00057BCF" w:rsidRPr="00057BCF">
        <w:rPr>
          <w:position w:val="-14"/>
        </w:rPr>
        <w:object w:dxaOrig="1320" w:dyaOrig="400" w14:anchorId="470C3970">
          <v:shape id="_x0000_i1069" type="#_x0000_t75" style="width:66pt;height:20.4pt" o:ole="">
            <v:imagedata r:id="rId97" o:title=""/>
          </v:shape>
          <o:OLEObject Type="Embed" ProgID="Equation.DSMT4" ShapeID="_x0000_i1069" DrawAspect="Content" ObjectID="_1656763572" r:id="rId98"/>
        </w:object>
      </w:r>
      <w:r>
        <w:t xml:space="preserve"> at </w:t>
      </w:r>
      <w:r w:rsidR="00057BCF" w:rsidRPr="00057BCF">
        <w:rPr>
          <w:position w:val="-6"/>
        </w:rPr>
        <w:object w:dxaOrig="560" w:dyaOrig="279" w14:anchorId="3B045CB2">
          <v:shape id="_x0000_i1070" type="#_x0000_t75" style="width:27.6pt;height:14.4pt" o:ole="">
            <v:imagedata r:id="rId99" o:title=""/>
          </v:shape>
          <o:OLEObject Type="Embed" ProgID="Equation.DSMT4" ShapeID="_x0000_i1070" DrawAspect="Content" ObjectID="_1656763573" r:id="rId100"/>
        </w:object>
      </w:r>
    </w:p>
    <w:p w14:paraId="5D6F34AC" w14:textId="77777777" w:rsidR="00983569" w:rsidRPr="0046341B" w:rsidRDefault="00425E2A" w:rsidP="00444F19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46341B">
        <w:rPr>
          <w:b/>
          <w:i/>
          <w:color w:val="632423" w:themeColor="accent2" w:themeShade="80"/>
          <w:u w:val="single"/>
        </w:rPr>
        <w:t>Solution</w:t>
      </w:r>
    </w:p>
    <w:p w14:paraId="0E449C14" w14:textId="77777777" w:rsidR="00425E2A" w:rsidRDefault="00057BCF" w:rsidP="00AC71AF">
      <w:pPr>
        <w:tabs>
          <w:tab w:val="left" w:pos="3600"/>
        </w:tabs>
        <w:spacing w:after="120" w:line="360" w:lineRule="auto"/>
        <w:ind w:left="360"/>
        <w:rPr>
          <w:position w:val="-14"/>
        </w:rPr>
      </w:pPr>
      <w:r w:rsidRPr="00057BCF">
        <w:rPr>
          <w:position w:val="-74"/>
        </w:rPr>
        <w:object w:dxaOrig="5720" w:dyaOrig="1600" w14:anchorId="3164FECB">
          <v:shape id="_x0000_i1071" type="#_x0000_t75" style="width:285.6pt;height:80.4pt" o:ole="">
            <v:imagedata r:id="rId101" o:title=""/>
          </v:shape>
          <o:OLEObject Type="Embed" ProgID="Equation.DSMT4" ShapeID="_x0000_i1071" DrawAspect="Content" ObjectID="_1656763574" r:id="rId102"/>
        </w:object>
      </w:r>
    </w:p>
    <w:p w14:paraId="79246CD3" w14:textId="77777777" w:rsidR="00E83715" w:rsidRDefault="00057BCF" w:rsidP="00E83715">
      <w:pPr>
        <w:spacing w:after="120"/>
        <w:ind w:left="360"/>
        <w:rPr>
          <w:position w:val="-14"/>
        </w:rPr>
      </w:pPr>
      <w:r w:rsidRPr="00057BCF">
        <w:rPr>
          <w:position w:val="-14"/>
        </w:rPr>
        <w:object w:dxaOrig="3980" w:dyaOrig="499" w14:anchorId="0A8F7B54">
          <v:shape id="_x0000_i1072" type="#_x0000_t75" style="width:198.6pt;height:24.6pt" o:ole="">
            <v:imagedata r:id="rId103" o:title=""/>
          </v:shape>
          <o:OLEObject Type="Embed" ProgID="Equation.DSMT4" ShapeID="_x0000_i1072" DrawAspect="Content" ObjectID="_1656763575" r:id="rId104"/>
        </w:object>
      </w:r>
    </w:p>
    <w:p w14:paraId="056FD863" w14:textId="77777777" w:rsidR="00E83715" w:rsidRPr="00B525F4" w:rsidRDefault="00E83715" w:rsidP="00B525F4">
      <w:pPr>
        <w:spacing w:after="120"/>
        <w:ind w:left="360"/>
      </w:pPr>
      <w:r w:rsidRPr="00E83715">
        <w:t>The Taylor series generated by</w:t>
      </w:r>
      <w:r>
        <w:rPr>
          <w:position w:val="-14"/>
        </w:rPr>
        <w:t xml:space="preserve"> </w:t>
      </w:r>
      <w:r w:rsidR="00057BCF" w:rsidRPr="00057BCF">
        <w:rPr>
          <w:position w:val="-10"/>
        </w:rPr>
        <w:object w:dxaOrig="240" w:dyaOrig="320" w14:anchorId="3D7B073A">
          <v:shape id="_x0000_i1073" type="#_x0000_t75" style="width:12pt;height:15.6pt" o:ole="">
            <v:imagedata r:id="rId105" o:title=""/>
          </v:shape>
          <o:OLEObject Type="Embed" ProgID="Equation.DSMT4" ShapeID="_x0000_i1073" DrawAspect="Content" ObjectID="_1656763576" r:id="rId106"/>
        </w:object>
      </w:r>
      <w:r>
        <w:t xml:space="preserve"> at </w:t>
      </w:r>
      <w:r w:rsidR="00057BCF" w:rsidRPr="00057BCF">
        <w:rPr>
          <w:position w:val="-6"/>
        </w:rPr>
        <w:object w:dxaOrig="560" w:dyaOrig="279" w14:anchorId="33D12160">
          <v:shape id="_x0000_i1074" type="#_x0000_t75" style="width:27.6pt;height:14.4pt" o:ole="">
            <v:imagedata r:id="rId107" o:title=""/>
          </v:shape>
          <o:OLEObject Type="Embed" ProgID="Equation.DSMT4" ShapeID="_x0000_i1074" DrawAspect="Content" ObjectID="_1656763577" r:id="rId108"/>
        </w:object>
      </w:r>
      <w:r w:rsidR="00B525F4">
        <w:rPr>
          <w:position w:val="-6"/>
        </w:rPr>
        <w:t xml:space="preserve"> </w:t>
      </w:r>
      <w:r w:rsidR="00B525F4" w:rsidRPr="00B525F4">
        <w:t>is</w:t>
      </w:r>
    </w:p>
    <w:p w14:paraId="2ECCF9A6" w14:textId="77777777" w:rsidR="00B525F4" w:rsidRDefault="00057BCF" w:rsidP="00B525F4">
      <w:pPr>
        <w:ind w:left="360"/>
      </w:pPr>
      <w:r w:rsidRPr="00057BCF">
        <w:rPr>
          <w:position w:val="-20"/>
        </w:rPr>
        <w:object w:dxaOrig="4940" w:dyaOrig="740" w14:anchorId="78FA2987">
          <v:shape id="_x0000_i1075" type="#_x0000_t75" style="width:246.6pt;height:36.6pt" o:ole="">
            <v:imagedata r:id="rId109" o:title=""/>
          </v:shape>
          <o:OLEObject Type="Embed" ProgID="Equation.DSMT4" ShapeID="_x0000_i1075" DrawAspect="Content" ObjectID="_1656763578" r:id="rId110"/>
        </w:object>
      </w:r>
    </w:p>
    <w:p w14:paraId="08922B2D" w14:textId="77777777" w:rsidR="00B525F4" w:rsidRDefault="00B525F4" w:rsidP="00492E7E">
      <w:pPr>
        <w:tabs>
          <w:tab w:val="left" w:pos="1440"/>
        </w:tabs>
        <w:ind w:left="360"/>
        <w:rPr>
          <w:position w:val="-20"/>
        </w:rPr>
      </w:pPr>
      <w:r>
        <w:tab/>
      </w:r>
      <w:r w:rsidR="00057BCF" w:rsidRPr="00057BCF">
        <w:rPr>
          <w:position w:val="-30"/>
        </w:rPr>
        <w:object w:dxaOrig="5000" w:dyaOrig="720" w14:anchorId="30180F17">
          <v:shape id="_x0000_i1076" type="#_x0000_t75" style="width:250.2pt;height:36.6pt" o:ole="">
            <v:imagedata r:id="rId111" o:title=""/>
          </v:shape>
          <o:OLEObject Type="Embed" ProgID="Equation.DSMT4" ShapeID="_x0000_i1076" DrawAspect="Content" ObjectID="_1656763579" r:id="rId112"/>
        </w:object>
      </w:r>
    </w:p>
    <w:p w14:paraId="6A8F16F7" w14:textId="77777777" w:rsidR="00EC4A31" w:rsidRDefault="00EC4A31" w:rsidP="00492E7E">
      <w:pPr>
        <w:tabs>
          <w:tab w:val="left" w:pos="1440"/>
        </w:tabs>
        <w:ind w:left="360"/>
        <w:rPr>
          <w:position w:val="-20"/>
        </w:rPr>
      </w:pPr>
      <w:r>
        <w:rPr>
          <w:position w:val="-20"/>
        </w:rPr>
        <w:tab/>
      </w:r>
      <w:r w:rsidR="00057BCF" w:rsidRPr="00057BCF">
        <w:rPr>
          <w:position w:val="-30"/>
        </w:rPr>
        <w:object w:dxaOrig="4180" w:dyaOrig="720" w14:anchorId="2607A053">
          <v:shape id="_x0000_i1077" type="#_x0000_t75" style="width:209.4pt;height:36.6pt" o:ole="">
            <v:imagedata r:id="rId113" o:title=""/>
          </v:shape>
          <o:OLEObject Type="Embed" ProgID="Equation.DSMT4" ShapeID="_x0000_i1077" DrawAspect="Content" ObjectID="_1656763580" r:id="rId114"/>
        </w:object>
      </w:r>
    </w:p>
    <w:p w14:paraId="0E70F5B9" w14:textId="77777777" w:rsidR="00EC4A31" w:rsidRDefault="00EC4A31" w:rsidP="00492E7E">
      <w:pPr>
        <w:tabs>
          <w:tab w:val="left" w:pos="1440"/>
        </w:tabs>
        <w:ind w:left="360"/>
      </w:pPr>
      <w:r>
        <w:rPr>
          <w:position w:val="-20"/>
        </w:rPr>
        <w:tab/>
      </w:r>
      <w:r w:rsidR="00AC71AF" w:rsidRPr="00057BCF">
        <w:rPr>
          <w:position w:val="-50"/>
        </w:rPr>
        <w:object w:dxaOrig="1900" w:dyaOrig="1120" w14:anchorId="0D9E681F">
          <v:shape id="_x0000_i1078" type="#_x0000_t75" style="width:95.4pt;height:56.4pt" o:ole="">
            <v:imagedata r:id="rId115" o:title=""/>
          </v:shape>
          <o:OLEObject Type="Embed" ProgID="Equation.DSMT4" ShapeID="_x0000_i1078" DrawAspect="Content" ObjectID="_1656763581" r:id="rId116"/>
        </w:object>
      </w:r>
    </w:p>
    <w:p w14:paraId="1E8F7494" w14:textId="77777777" w:rsidR="00EC4A31" w:rsidRDefault="00EC4A31" w:rsidP="00B525F4">
      <w:pPr>
        <w:tabs>
          <w:tab w:val="left" w:pos="1080"/>
        </w:tabs>
        <w:ind w:left="360"/>
      </w:pPr>
    </w:p>
    <w:p w14:paraId="0078185A" w14:textId="77777777" w:rsidR="00EC4A31" w:rsidRDefault="00057BCF" w:rsidP="00B525F4">
      <w:pPr>
        <w:tabs>
          <w:tab w:val="left" w:pos="1080"/>
        </w:tabs>
        <w:ind w:left="360"/>
      </w:pPr>
      <w:r w:rsidRPr="00057BCF">
        <w:rPr>
          <w:position w:val="-30"/>
        </w:rPr>
        <w:object w:dxaOrig="5720" w:dyaOrig="720" w14:anchorId="110D2A2E">
          <v:shape id="_x0000_i1079" type="#_x0000_t75" style="width:285.6pt;height:36.6pt" o:ole="">
            <v:imagedata r:id="rId117" o:title=""/>
          </v:shape>
          <o:OLEObject Type="Embed" ProgID="Equation.DSMT4" ShapeID="_x0000_i1079" DrawAspect="Content" ObjectID="_1656763582" r:id="rId118"/>
        </w:object>
      </w:r>
    </w:p>
    <w:p w14:paraId="1A4AEC38" w14:textId="77777777" w:rsidR="00425E2A" w:rsidRDefault="00425E2A" w:rsidP="00E83715"/>
    <w:p w14:paraId="4754EAAC" w14:textId="77777777" w:rsidR="00986B7A" w:rsidRDefault="00986B7A" w:rsidP="00EC4A31">
      <w:pPr>
        <w:jc w:val="center"/>
      </w:pPr>
      <w:r>
        <w:rPr>
          <w:noProof/>
        </w:rPr>
        <w:drawing>
          <wp:inline distT="0" distB="0" distL="0" distR="0" wp14:anchorId="4117F40A" wp14:editId="4EF9E87E">
            <wp:extent cx="4114800" cy="222709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4114800" cy="2227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BBB505" w14:textId="77777777" w:rsidR="009874DC" w:rsidRDefault="009874DC" w:rsidP="009874DC"/>
    <w:p w14:paraId="7F1C4B97" w14:textId="77777777" w:rsidR="001115FE" w:rsidRDefault="001115FE" w:rsidP="009874DC">
      <w:r>
        <w:br w:type="page"/>
      </w:r>
    </w:p>
    <w:p w14:paraId="7B8CEAB2" w14:textId="77777777" w:rsidR="00170439" w:rsidRPr="0046341B" w:rsidRDefault="00170439" w:rsidP="00170439">
      <w:pPr>
        <w:spacing w:after="120"/>
        <w:rPr>
          <w:b/>
          <w:i/>
          <w:sz w:val="28"/>
        </w:rPr>
      </w:pPr>
      <w:r w:rsidRPr="0046341B">
        <w:rPr>
          <w:b/>
          <w:i/>
          <w:sz w:val="28"/>
        </w:rPr>
        <w:lastRenderedPageBreak/>
        <w:t>Example</w:t>
      </w:r>
    </w:p>
    <w:p w14:paraId="68149ED4" w14:textId="77777777" w:rsidR="00170439" w:rsidRDefault="00170439" w:rsidP="00170439">
      <w:r>
        <w:t xml:space="preserve">Find the Taylor series </w:t>
      </w:r>
      <w:r w:rsidR="005E04AA">
        <w:t>for</w:t>
      </w:r>
      <w:r>
        <w:t xml:space="preserve"> </w:t>
      </w:r>
      <w:r w:rsidR="00057BCF" w:rsidRPr="00057BCF">
        <w:rPr>
          <w:position w:val="-6"/>
        </w:rPr>
        <w:object w:dxaOrig="560" w:dyaOrig="220" w14:anchorId="645900D7">
          <v:shape id="_x0000_i1080" type="#_x0000_t75" style="width:27.6pt;height:11.4pt" o:ole="">
            <v:imagedata r:id="rId120" o:title=""/>
          </v:shape>
          <o:OLEObject Type="Embed" ProgID="Equation.DSMT4" ShapeID="_x0000_i1080" DrawAspect="Content" ObjectID="_1656763583" r:id="rId121"/>
        </w:object>
      </w:r>
      <w:r>
        <w:t xml:space="preserve"> </w:t>
      </w:r>
      <w:r w:rsidR="005E04AA">
        <w:t>about</w:t>
      </w:r>
      <w:r>
        <w:t xml:space="preserve"> </w:t>
      </w:r>
      <w:r w:rsidR="00057BCF" w:rsidRPr="00057BCF">
        <w:rPr>
          <w:position w:val="-20"/>
        </w:rPr>
        <w:object w:dxaOrig="260" w:dyaOrig="520" w14:anchorId="4582147E">
          <v:shape id="_x0000_i1081" type="#_x0000_t75" style="width:12.6pt;height:26.4pt" o:ole="">
            <v:imagedata r:id="rId122" o:title=""/>
          </v:shape>
          <o:OLEObject Type="Embed" ProgID="Equation.DSMT4" ShapeID="_x0000_i1081" DrawAspect="Content" ObjectID="_1656763584" r:id="rId123"/>
        </w:object>
      </w:r>
      <w:r w:rsidR="005E04AA">
        <w:t>. Where is the series valid?</w:t>
      </w:r>
    </w:p>
    <w:p w14:paraId="7A1E2811" w14:textId="77777777" w:rsidR="00170439" w:rsidRPr="0046341B" w:rsidRDefault="00170439" w:rsidP="00170439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46341B">
        <w:rPr>
          <w:b/>
          <w:i/>
          <w:color w:val="632423" w:themeColor="accent2" w:themeShade="80"/>
          <w:u w:val="single"/>
        </w:rPr>
        <w:t>Solution</w:t>
      </w:r>
    </w:p>
    <w:p w14:paraId="71F41A72" w14:textId="77777777" w:rsidR="00F168B6" w:rsidRDefault="00057BCF" w:rsidP="00911B26">
      <w:pPr>
        <w:tabs>
          <w:tab w:val="left" w:pos="3600"/>
        </w:tabs>
        <w:spacing w:line="360" w:lineRule="auto"/>
        <w:ind w:left="360"/>
      </w:pPr>
      <w:r w:rsidRPr="00057BCF">
        <w:rPr>
          <w:position w:val="-22"/>
        </w:rPr>
        <w:object w:dxaOrig="2320" w:dyaOrig="560" w14:anchorId="2A58FE31">
          <v:shape id="_x0000_i1082" type="#_x0000_t75" style="width:116.4pt;height:27.6pt" o:ole="">
            <v:imagedata r:id="rId124" o:title=""/>
          </v:shape>
          <o:OLEObject Type="Embed" ProgID="Equation.DSMT4" ShapeID="_x0000_i1082" DrawAspect="Content" ObjectID="_1656763585" r:id="rId125"/>
        </w:object>
      </w:r>
    </w:p>
    <w:p w14:paraId="3CA7746F" w14:textId="77777777" w:rsidR="00F168B6" w:rsidRDefault="00F168B6" w:rsidP="00911B26">
      <w:pPr>
        <w:tabs>
          <w:tab w:val="left" w:pos="900"/>
          <w:tab w:val="left" w:pos="3600"/>
        </w:tabs>
        <w:spacing w:line="360" w:lineRule="auto"/>
        <w:ind w:left="360"/>
      </w:pPr>
      <w:r>
        <w:tab/>
      </w:r>
      <w:r w:rsidR="00057BCF" w:rsidRPr="00057BCF">
        <w:rPr>
          <w:position w:val="-22"/>
        </w:rPr>
        <w:object w:dxaOrig="4120" w:dyaOrig="560" w14:anchorId="331C5E2A">
          <v:shape id="_x0000_i1083" type="#_x0000_t75" style="width:206.4pt;height:27.6pt" o:ole="">
            <v:imagedata r:id="rId126" o:title=""/>
          </v:shape>
          <o:OLEObject Type="Embed" ProgID="Equation.DSMT4" ShapeID="_x0000_i1083" DrawAspect="Content" ObjectID="_1656763586" r:id="rId127"/>
        </w:object>
      </w:r>
    </w:p>
    <w:p w14:paraId="7F2AAB40" w14:textId="77777777" w:rsidR="00F168B6" w:rsidRDefault="00F168B6" w:rsidP="00911B26">
      <w:pPr>
        <w:tabs>
          <w:tab w:val="left" w:pos="900"/>
          <w:tab w:val="left" w:pos="3600"/>
        </w:tabs>
        <w:spacing w:line="360" w:lineRule="auto"/>
        <w:ind w:left="360"/>
      </w:pPr>
      <w:r>
        <w:tab/>
      </w:r>
      <w:r w:rsidR="00057BCF" w:rsidRPr="00057BCF">
        <w:rPr>
          <w:position w:val="-34"/>
        </w:rPr>
        <w:object w:dxaOrig="8540" w:dyaOrig="800" w14:anchorId="62554C38">
          <v:shape id="_x0000_i1084" type="#_x0000_t75" style="width:426.6pt;height:39pt" o:ole="">
            <v:imagedata r:id="rId128" o:title=""/>
          </v:shape>
          <o:OLEObject Type="Embed" ProgID="Equation.DSMT4" ShapeID="_x0000_i1084" DrawAspect="Content" ObjectID="_1656763587" r:id="rId129"/>
        </w:object>
      </w:r>
    </w:p>
    <w:p w14:paraId="22F8A9CB" w14:textId="77777777" w:rsidR="00433553" w:rsidRDefault="00F12771" w:rsidP="00433553">
      <w:pPr>
        <w:tabs>
          <w:tab w:val="left" w:pos="900"/>
          <w:tab w:val="left" w:pos="3600"/>
        </w:tabs>
        <w:spacing w:after="100" w:afterAutospacing="1" w:line="360" w:lineRule="auto"/>
        <w:ind w:left="360"/>
      </w:pPr>
      <w:r>
        <w:tab/>
      </w:r>
      <w:r w:rsidR="00057BCF" w:rsidRPr="00057BCF">
        <w:rPr>
          <w:position w:val="-22"/>
        </w:rPr>
        <w:object w:dxaOrig="8680" w:dyaOrig="660" w14:anchorId="7D59EDD0">
          <v:shape id="_x0000_i1085" type="#_x0000_t75" style="width:434.4pt;height:33pt" o:ole="">
            <v:imagedata r:id="rId130" o:title=""/>
          </v:shape>
          <o:OLEObject Type="Embed" ProgID="Equation.DSMT4" ShapeID="_x0000_i1085" DrawAspect="Content" ObjectID="_1656763588" r:id="rId131"/>
        </w:object>
      </w:r>
    </w:p>
    <w:p w14:paraId="389687D2" w14:textId="77777777" w:rsidR="00285232" w:rsidRDefault="00285232" w:rsidP="00285232">
      <w:pPr>
        <w:tabs>
          <w:tab w:val="left" w:pos="3600"/>
        </w:tabs>
        <w:ind w:left="360"/>
      </w:pPr>
      <w:r>
        <w:t xml:space="preserve">This series representation is valid for all </w:t>
      </w:r>
      <w:r w:rsidRPr="00285232">
        <w:rPr>
          <w:i/>
          <w:sz w:val="26"/>
          <w:szCs w:val="26"/>
        </w:rPr>
        <w:t>x</w:t>
      </w:r>
      <w:r>
        <w:t>.</w:t>
      </w:r>
    </w:p>
    <w:p w14:paraId="01E54A2D" w14:textId="77777777" w:rsidR="001115FE" w:rsidRDefault="001115FE" w:rsidP="001115FE"/>
    <w:p w14:paraId="545B4D61" w14:textId="77777777" w:rsidR="00CE21AB" w:rsidRPr="00911B26" w:rsidRDefault="00CE21AB" w:rsidP="009874DC">
      <w:pPr>
        <w:rPr>
          <w:sz w:val="12"/>
        </w:rPr>
      </w:pPr>
      <w:r w:rsidRPr="00911B26">
        <w:rPr>
          <w:sz w:val="12"/>
        </w:rPr>
        <w:br w:type="page"/>
      </w:r>
    </w:p>
    <w:p w14:paraId="4DB46273" w14:textId="77777777" w:rsidR="00CE21AB" w:rsidRPr="00CE21AB" w:rsidRDefault="00CE21AB" w:rsidP="00CE21AB">
      <w:pPr>
        <w:spacing w:line="360" w:lineRule="auto"/>
        <w:rPr>
          <w:b/>
          <w:i/>
          <w:sz w:val="28"/>
        </w:rPr>
      </w:pPr>
      <w:r w:rsidRPr="00CE21AB">
        <w:rPr>
          <w:b/>
          <w:i/>
          <w:sz w:val="28"/>
        </w:rPr>
        <w:lastRenderedPageBreak/>
        <w:t>Example</w:t>
      </w:r>
    </w:p>
    <w:p w14:paraId="1C31A8F3" w14:textId="77777777" w:rsidR="00CE21AB" w:rsidRDefault="00CE21AB" w:rsidP="00CE21AB">
      <w:r>
        <w:t xml:space="preserve">Find the Taylor series for </w:t>
      </w:r>
      <w:r w:rsidR="00057BCF" w:rsidRPr="00057BCF">
        <w:rPr>
          <w:position w:val="-6"/>
        </w:rPr>
        <w:object w:dxaOrig="420" w:dyaOrig="279" w14:anchorId="7E052CDC">
          <v:shape id="_x0000_i1086" type="#_x0000_t75" style="width:21pt;height:14.4pt" o:ole="">
            <v:imagedata r:id="rId132" o:title=""/>
          </v:shape>
          <o:OLEObject Type="Embed" ProgID="Equation.DSMT4" ShapeID="_x0000_i1086" DrawAspect="Content" ObjectID="_1656763589" r:id="rId133"/>
        </w:object>
      </w:r>
      <w:r>
        <w:t xml:space="preserve"> in powers of </w:t>
      </w:r>
      <w:r w:rsidR="00057BCF" w:rsidRPr="00057BCF">
        <w:rPr>
          <w:position w:val="-6"/>
        </w:rPr>
        <w:object w:dxaOrig="540" w:dyaOrig="279" w14:anchorId="2796EE22">
          <v:shape id="_x0000_i1087" type="#_x0000_t75" style="width:27pt;height:14.4pt" o:ole="">
            <v:imagedata r:id="rId134" o:title=""/>
          </v:shape>
          <o:OLEObject Type="Embed" ProgID="Equation.DSMT4" ShapeID="_x0000_i1087" DrawAspect="Content" ObjectID="_1656763590" r:id="rId135"/>
        </w:object>
      </w:r>
      <w:r>
        <w:t xml:space="preserve">. Where does the series converge to </w:t>
      </w:r>
      <w:r w:rsidR="00057BCF" w:rsidRPr="00057BCF">
        <w:rPr>
          <w:position w:val="-6"/>
        </w:rPr>
        <w:object w:dxaOrig="420" w:dyaOrig="279" w14:anchorId="643A4BB7">
          <v:shape id="_x0000_i1088" type="#_x0000_t75" style="width:21pt;height:14.4pt" o:ole="">
            <v:imagedata r:id="rId136" o:title=""/>
          </v:shape>
          <o:OLEObject Type="Embed" ProgID="Equation.DSMT4" ShapeID="_x0000_i1088" DrawAspect="Content" ObjectID="_1656763591" r:id="rId137"/>
        </w:object>
      </w:r>
      <w:r>
        <w:t>?</w:t>
      </w:r>
    </w:p>
    <w:p w14:paraId="382B3D95" w14:textId="77777777" w:rsidR="00CE21AB" w:rsidRPr="0046341B" w:rsidRDefault="00CE21AB" w:rsidP="00CE21AB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46341B">
        <w:rPr>
          <w:b/>
          <w:i/>
          <w:color w:val="632423" w:themeColor="accent2" w:themeShade="80"/>
          <w:u w:val="single"/>
        </w:rPr>
        <w:t>Solution</w:t>
      </w:r>
    </w:p>
    <w:p w14:paraId="6DE645A8" w14:textId="77777777" w:rsidR="00CE21AB" w:rsidRDefault="006E4504" w:rsidP="00312B5F">
      <w:pPr>
        <w:ind w:left="360"/>
      </w:pPr>
      <w:r>
        <w:t xml:space="preserve">Let </w:t>
      </w:r>
      <w:r w:rsidR="00057BCF" w:rsidRPr="00057BCF">
        <w:rPr>
          <w:position w:val="-20"/>
        </w:rPr>
        <w:object w:dxaOrig="920" w:dyaOrig="520" w14:anchorId="2B77A29E">
          <v:shape id="_x0000_i1089" type="#_x0000_t75" style="width:45.6pt;height:26.4pt" o:ole="">
            <v:imagedata r:id="rId138" o:title=""/>
          </v:shape>
          <o:OLEObject Type="Embed" ProgID="Equation.DSMT4" ShapeID="_x0000_i1089" DrawAspect="Content" ObjectID="_1656763592" r:id="rId139"/>
        </w:object>
      </w:r>
      <w:r>
        <w:t>, then</w:t>
      </w:r>
    </w:p>
    <w:p w14:paraId="360B37A4" w14:textId="77777777" w:rsidR="006E4504" w:rsidRDefault="00057BCF" w:rsidP="00312B5F">
      <w:pPr>
        <w:ind w:left="360"/>
      </w:pPr>
      <w:r w:rsidRPr="00057BCF">
        <w:rPr>
          <w:position w:val="-14"/>
        </w:rPr>
        <w:object w:dxaOrig="2100" w:dyaOrig="400" w14:anchorId="27A659E5">
          <v:shape id="_x0000_i1090" type="#_x0000_t75" style="width:105pt;height:20.4pt" o:ole="">
            <v:imagedata r:id="rId140" o:title=""/>
          </v:shape>
          <o:OLEObject Type="Embed" ProgID="Equation.DSMT4" ShapeID="_x0000_i1090" DrawAspect="Content" ObjectID="_1656763593" r:id="rId141"/>
        </w:object>
      </w:r>
    </w:p>
    <w:p w14:paraId="676260EC" w14:textId="77777777" w:rsidR="006E4504" w:rsidRDefault="006E4504" w:rsidP="006E4504">
      <w:pPr>
        <w:tabs>
          <w:tab w:val="left" w:pos="810"/>
        </w:tabs>
        <w:ind w:left="360"/>
      </w:pPr>
      <w:r>
        <w:tab/>
      </w:r>
      <w:r w:rsidR="00057BCF" w:rsidRPr="00057BCF">
        <w:rPr>
          <w:position w:val="-24"/>
        </w:rPr>
        <w:object w:dxaOrig="1860" w:dyaOrig="600" w14:anchorId="33D37F82">
          <v:shape id="_x0000_i1091" type="#_x0000_t75" style="width:93pt;height:30pt" o:ole="">
            <v:imagedata r:id="rId142" o:title=""/>
          </v:shape>
          <o:OLEObject Type="Embed" ProgID="Equation.DSMT4" ShapeID="_x0000_i1091" DrawAspect="Content" ObjectID="_1656763594" r:id="rId143"/>
        </w:object>
      </w:r>
    </w:p>
    <w:p w14:paraId="442D2F7A" w14:textId="77777777" w:rsidR="006E4504" w:rsidRDefault="006E4504" w:rsidP="001D4B3C">
      <w:pPr>
        <w:tabs>
          <w:tab w:val="left" w:pos="810"/>
        </w:tabs>
        <w:spacing w:after="120"/>
        <w:ind w:left="360"/>
      </w:pPr>
      <w:r>
        <w:tab/>
      </w:r>
      <w:r w:rsidR="00057BCF" w:rsidRPr="00057BCF">
        <w:rPr>
          <w:position w:val="-14"/>
        </w:rPr>
        <w:object w:dxaOrig="1640" w:dyaOrig="400" w14:anchorId="53CF657C">
          <v:shape id="_x0000_i1092" type="#_x0000_t75" style="width:81.6pt;height:20.4pt" o:ole="">
            <v:imagedata r:id="rId144" o:title=""/>
          </v:shape>
          <o:OLEObject Type="Embed" ProgID="Equation.DSMT4" ShapeID="_x0000_i1092" DrawAspect="Content" ObjectID="_1656763595" r:id="rId145"/>
        </w:object>
      </w:r>
      <w:r>
        <w:t xml:space="preserve"> </w:t>
      </w:r>
    </w:p>
    <w:p w14:paraId="14832AD2" w14:textId="77777777" w:rsidR="001D4B3C" w:rsidRDefault="00057BCF" w:rsidP="00A605B8">
      <w:pPr>
        <w:tabs>
          <w:tab w:val="left" w:pos="3600"/>
        </w:tabs>
        <w:ind w:left="360"/>
      </w:pPr>
      <w:r w:rsidRPr="00057BCF">
        <w:rPr>
          <w:position w:val="-14"/>
        </w:rPr>
        <w:object w:dxaOrig="1579" w:dyaOrig="400" w14:anchorId="567515EB">
          <v:shape id="_x0000_i1093" type="#_x0000_t75" style="width:78pt;height:20.4pt" o:ole="">
            <v:imagedata r:id="rId146" o:title=""/>
          </v:shape>
          <o:OLEObject Type="Embed" ProgID="Equation.DSMT4" ShapeID="_x0000_i1093" DrawAspect="Content" ObjectID="_1656763596" r:id="rId147"/>
        </w:object>
      </w:r>
      <w:r w:rsidR="00A5267F">
        <w:tab/>
      </w:r>
      <w:r w:rsidRPr="00057BCF">
        <w:rPr>
          <w:position w:val="-14"/>
        </w:rPr>
        <w:object w:dxaOrig="1680" w:dyaOrig="400" w14:anchorId="64D6CA56">
          <v:shape id="_x0000_i1094" type="#_x0000_t75" style="width:84pt;height:20.4pt" o:ole="">
            <v:imagedata r:id="rId148" o:title=""/>
          </v:shape>
          <o:OLEObject Type="Embed" ProgID="Equation.DSMT4" ShapeID="_x0000_i1094" DrawAspect="Content" ObjectID="_1656763597" r:id="rId149"/>
        </w:object>
      </w:r>
    </w:p>
    <w:p w14:paraId="070E896B" w14:textId="77777777" w:rsidR="001D4B3C" w:rsidRDefault="00057BCF" w:rsidP="00A605B8">
      <w:pPr>
        <w:tabs>
          <w:tab w:val="left" w:pos="3600"/>
        </w:tabs>
        <w:ind w:left="360"/>
      </w:pPr>
      <w:r w:rsidRPr="00057BCF">
        <w:rPr>
          <w:position w:val="-20"/>
        </w:rPr>
        <w:object w:dxaOrig="1260" w:dyaOrig="520" w14:anchorId="1F1D29A6">
          <v:shape id="_x0000_i1095" type="#_x0000_t75" style="width:63pt;height:26.4pt" o:ole="">
            <v:imagedata r:id="rId150" o:title=""/>
          </v:shape>
          <o:OLEObject Type="Embed" ProgID="Equation.DSMT4" ShapeID="_x0000_i1095" DrawAspect="Content" ObjectID="_1656763598" r:id="rId151"/>
        </w:object>
      </w:r>
      <w:r w:rsidR="00A5267F">
        <w:tab/>
      </w:r>
      <w:r w:rsidRPr="00057BCF">
        <w:rPr>
          <w:position w:val="-14"/>
        </w:rPr>
        <w:object w:dxaOrig="960" w:dyaOrig="400" w14:anchorId="3CD38811">
          <v:shape id="_x0000_i1096" type="#_x0000_t75" style="width:48pt;height:20.4pt" o:ole="">
            <v:imagedata r:id="rId152" o:title=""/>
          </v:shape>
          <o:OLEObject Type="Embed" ProgID="Equation.DSMT4" ShapeID="_x0000_i1096" DrawAspect="Content" ObjectID="_1656763599" r:id="rId153"/>
        </w:object>
      </w:r>
    </w:p>
    <w:p w14:paraId="53BA7A27" w14:textId="77777777" w:rsidR="001D4B3C" w:rsidRDefault="00057BCF" w:rsidP="00A605B8">
      <w:pPr>
        <w:tabs>
          <w:tab w:val="left" w:pos="3600"/>
        </w:tabs>
        <w:ind w:left="360"/>
      </w:pPr>
      <w:r w:rsidRPr="00057BCF">
        <w:rPr>
          <w:position w:val="-40"/>
        </w:rPr>
        <w:object w:dxaOrig="1620" w:dyaOrig="720" w14:anchorId="1A17C7F3">
          <v:shape id="_x0000_i1097" type="#_x0000_t75" style="width:81pt;height:36.6pt" o:ole="">
            <v:imagedata r:id="rId154" o:title=""/>
          </v:shape>
          <o:OLEObject Type="Embed" ProgID="Equation.DSMT4" ShapeID="_x0000_i1097" DrawAspect="Content" ObjectID="_1656763600" r:id="rId155"/>
        </w:object>
      </w:r>
      <w:r w:rsidR="00A5267F">
        <w:tab/>
      </w:r>
      <w:r w:rsidRPr="00057BCF">
        <w:rPr>
          <w:position w:val="-14"/>
        </w:rPr>
        <w:object w:dxaOrig="1140" w:dyaOrig="400" w14:anchorId="1D5E6B9A">
          <v:shape id="_x0000_i1098" type="#_x0000_t75" style="width:57pt;height:20.4pt" o:ole="">
            <v:imagedata r:id="rId156" o:title=""/>
          </v:shape>
          <o:OLEObject Type="Embed" ProgID="Equation.DSMT4" ShapeID="_x0000_i1098" DrawAspect="Content" ObjectID="_1656763601" r:id="rId157"/>
        </w:object>
      </w:r>
    </w:p>
    <w:p w14:paraId="33ED116C" w14:textId="77777777" w:rsidR="001D4B3C" w:rsidRDefault="00057BCF" w:rsidP="00A605B8">
      <w:pPr>
        <w:tabs>
          <w:tab w:val="left" w:pos="3600"/>
        </w:tabs>
        <w:ind w:left="360"/>
      </w:pPr>
      <w:r w:rsidRPr="00057BCF">
        <w:rPr>
          <w:position w:val="-40"/>
        </w:rPr>
        <w:object w:dxaOrig="1640" w:dyaOrig="720" w14:anchorId="4A52C0DF">
          <v:shape id="_x0000_i1099" type="#_x0000_t75" style="width:81.6pt;height:36.6pt" o:ole="">
            <v:imagedata r:id="rId158" o:title=""/>
          </v:shape>
          <o:OLEObject Type="Embed" ProgID="Equation.DSMT4" ShapeID="_x0000_i1099" DrawAspect="Content" ObjectID="_1656763602" r:id="rId159"/>
        </w:object>
      </w:r>
      <w:r w:rsidR="00A5267F">
        <w:tab/>
      </w:r>
      <w:r w:rsidRPr="00057BCF">
        <w:rPr>
          <w:position w:val="-14"/>
        </w:rPr>
        <w:object w:dxaOrig="1060" w:dyaOrig="400" w14:anchorId="63BE0141">
          <v:shape id="_x0000_i1100" type="#_x0000_t75" style="width:53.4pt;height:20.4pt" o:ole="">
            <v:imagedata r:id="rId160" o:title=""/>
          </v:shape>
          <o:OLEObject Type="Embed" ProgID="Equation.DSMT4" ShapeID="_x0000_i1100" DrawAspect="Content" ObjectID="_1656763603" r:id="rId161"/>
        </w:object>
      </w:r>
    </w:p>
    <w:p w14:paraId="28C21B40" w14:textId="77777777" w:rsidR="009D4A97" w:rsidRDefault="00057BCF" w:rsidP="003A6546">
      <w:pPr>
        <w:tabs>
          <w:tab w:val="left" w:pos="3600"/>
        </w:tabs>
        <w:ind w:left="360"/>
      </w:pPr>
      <w:r w:rsidRPr="00057BCF">
        <w:rPr>
          <w:position w:val="-40"/>
        </w:rPr>
        <w:object w:dxaOrig="1840" w:dyaOrig="760" w14:anchorId="0B42F714">
          <v:shape id="_x0000_i1101" type="#_x0000_t75" style="width:92.4pt;height:38.4pt" o:ole="">
            <v:imagedata r:id="rId162" o:title=""/>
          </v:shape>
          <o:OLEObject Type="Embed" ProgID="Equation.DSMT4" ShapeID="_x0000_i1101" DrawAspect="Content" ObjectID="_1656763604" r:id="rId163"/>
        </w:object>
      </w:r>
      <w:r w:rsidR="009D4A97">
        <w:tab/>
      </w:r>
      <w:r w:rsidRPr="00057BCF">
        <w:rPr>
          <w:position w:val="-14"/>
        </w:rPr>
        <w:object w:dxaOrig="1200" w:dyaOrig="400" w14:anchorId="230D734A">
          <v:shape id="_x0000_i1102" type="#_x0000_t75" style="width:60pt;height:20.4pt" o:ole="">
            <v:imagedata r:id="rId164" o:title=""/>
          </v:shape>
          <o:OLEObject Type="Embed" ProgID="Equation.DSMT4" ShapeID="_x0000_i1102" DrawAspect="Content" ObjectID="_1656763605" r:id="rId165"/>
        </w:object>
      </w:r>
    </w:p>
    <w:p w14:paraId="399C36E0" w14:textId="77777777" w:rsidR="001D4B3C" w:rsidRDefault="00057BCF" w:rsidP="001D4B3C">
      <w:pPr>
        <w:spacing w:after="120"/>
        <w:ind w:left="360"/>
      </w:pPr>
      <w:r w:rsidRPr="00057BCF">
        <w:rPr>
          <w:position w:val="-38"/>
        </w:rPr>
        <w:object w:dxaOrig="2520" w:dyaOrig="780" w14:anchorId="560C9A20">
          <v:shape id="_x0000_i1103" type="#_x0000_t75" style="width:126.6pt;height:39pt" o:ole="">
            <v:imagedata r:id="rId166" o:title=""/>
          </v:shape>
          <o:OLEObject Type="Embed" ProgID="Equation.DSMT4" ShapeID="_x0000_i1103" DrawAspect="Content" ObjectID="_1656763606" r:id="rId167"/>
        </w:object>
      </w:r>
    </w:p>
    <w:p w14:paraId="38F1F3EF" w14:textId="77777777" w:rsidR="00117C01" w:rsidRDefault="00057BCF" w:rsidP="00117C01">
      <w:pPr>
        <w:ind w:left="360"/>
      </w:pPr>
      <w:r w:rsidRPr="00057BCF">
        <w:rPr>
          <w:position w:val="-20"/>
        </w:rPr>
        <w:object w:dxaOrig="6660" w:dyaOrig="740" w14:anchorId="3C8198F7">
          <v:shape id="_x0000_i1104" type="#_x0000_t75" style="width:333pt;height:36.6pt" o:ole="">
            <v:imagedata r:id="rId168" o:title=""/>
          </v:shape>
          <o:OLEObject Type="Embed" ProgID="Equation.DSMT4" ShapeID="_x0000_i1104" DrawAspect="Content" ObjectID="_1656763607" r:id="rId169"/>
        </w:object>
      </w:r>
    </w:p>
    <w:p w14:paraId="3527F962" w14:textId="77777777" w:rsidR="000214E5" w:rsidRDefault="000214E5" w:rsidP="002446A7">
      <w:pPr>
        <w:tabs>
          <w:tab w:val="left" w:pos="1260"/>
        </w:tabs>
        <w:spacing w:line="360" w:lineRule="auto"/>
        <w:ind w:left="360"/>
      </w:pPr>
      <w:r>
        <w:tab/>
      </w:r>
      <w:r w:rsidR="00057BCF" w:rsidRPr="00057BCF">
        <w:rPr>
          <w:position w:val="-20"/>
        </w:rPr>
        <w:object w:dxaOrig="2220" w:dyaOrig="620" w14:anchorId="52D5FF51">
          <v:shape id="_x0000_i1105" type="#_x0000_t75" style="width:111pt;height:30.6pt" o:ole="">
            <v:imagedata r:id="rId170" o:title=""/>
          </v:shape>
          <o:OLEObject Type="Embed" ProgID="Equation.DSMT4" ShapeID="_x0000_i1105" DrawAspect="Content" ObjectID="_1656763608" r:id="rId171"/>
        </w:object>
      </w:r>
    </w:p>
    <w:p w14:paraId="5996EB1C" w14:textId="77777777" w:rsidR="00640D58" w:rsidRDefault="00057BCF" w:rsidP="002446A7">
      <w:pPr>
        <w:ind w:left="360"/>
      </w:pPr>
      <w:r w:rsidRPr="00057BCF">
        <w:rPr>
          <w:position w:val="-14"/>
        </w:rPr>
        <w:object w:dxaOrig="2060" w:dyaOrig="400" w14:anchorId="76B09A1E">
          <v:shape id="_x0000_i1106" type="#_x0000_t75" style="width:102.6pt;height:20.4pt" o:ole="">
            <v:imagedata r:id="rId172" o:title=""/>
          </v:shape>
          <o:OLEObject Type="Embed" ProgID="Equation.DSMT4" ShapeID="_x0000_i1106" DrawAspect="Content" ObjectID="_1656763609" r:id="rId173"/>
        </w:object>
      </w:r>
    </w:p>
    <w:p w14:paraId="0DC66818" w14:textId="77777777" w:rsidR="00117C01" w:rsidRDefault="00640D58" w:rsidP="002446A7">
      <w:pPr>
        <w:tabs>
          <w:tab w:val="left" w:pos="810"/>
        </w:tabs>
        <w:ind w:left="360"/>
      </w:pPr>
      <w:r>
        <w:tab/>
      </w:r>
      <w:r w:rsidR="00057BCF" w:rsidRPr="00057BCF">
        <w:rPr>
          <w:position w:val="-20"/>
        </w:rPr>
        <w:object w:dxaOrig="2799" w:dyaOrig="620" w14:anchorId="70156CFA">
          <v:shape id="_x0000_i1107" type="#_x0000_t75" style="width:139.8pt;height:30.6pt" o:ole="">
            <v:imagedata r:id="rId174" o:title=""/>
          </v:shape>
          <o:OLEObject Type="Embed" ProgID="Equation.DSMT4" ShapeID="_x0000_i1107" DrawAspect="Content" ObjectID="_1656763610" r:id="rId175"/>
        </w:object>
      </w:r>
    </w:p>
    <w:p w14:paraId="0F9408CF" w14:textId="77777777" w:rsidR="00E27CE5" w:rsidRDefault="00E27CE5" w:rsidP="002446A7">
      <w:pPr>
        <w:tabs>
          <w:tab w:val="left" w:pos="810"/>
        </w:tabs>
        <w:ind w:left="360"/>
      </w:pPr>
      <w:r>
        <w:tab/>
      </w:r>
      <w:r w:rsidR="00057BCF" w:rsidRPr="00057BCF">
        <w:rPr>
          <w:position w:val="-30"/>
        </w:rPr>
        <w:object w:dxaOrig="4980" w:dyaOrig="820" w14:anchorId="0102AB3C">
          <v:shape id="_x0000_i1108" type="#_x0000_t75" style="width:249pt;height:41.4pt" o:ole="">
            <v:imagedata r:id="rId176" o:title=""/>
          </v:shape>
          <o:OLEObject Type="Embed" ProgID="Equation.DSMT4" ShapeID="_x0000_i1108" DrawAspect="Content" ObjectID="_1656763611" r:id="rId177"/>
        </w:object>
      </w:r>
    </w:p>
    <w:p w14:paraId="3D22A77E" w14:textId="77777777" w:rsidR="007E7066" w:rsidRDefault="007E7066" w:rsidP="002446A7">
      <w:pPr>
        <w:tabs>
          <w:tab w:val="left" w:pos="810"/>
        </w:tabs>
        <w:ind w:left="360"/>
      </w:pPr>
      <w:r>
        <w:tab/>
      </w:r>
      <w:r w:rsidR="00C13154" w:rsidRPr="00057BCF">
        <w:rPr>
          <w:position w:val="-50"/>
        </w:rPr>
        <w:object w:dxaOrig="2940" w:dyaOrig="1120" w14:anchorId="5E6FCC60">
          <v:shape id="_x0000_i1109" type="#_x0000_t75" style="width:147pt;height:56.4pt" o:ole="">
            <v:imagedata r:id="rId178" o:title=""/>
          </v:shape>
          <o:OLEObject Type="Embed" ProgID="Equation.DSMT4" ShapeID="_x0000_i1109" DrawAspect="Content" ObjectID="_1656763612" r:id="rId179"/>
        </w:object>
      </w:r>
    </w:p>
    <w:p w14:paraId="758072BF" w14:textId="77777777" w:rsidR="00AD42CC" w:rsidRDefault="00AD42CC" w:rsidP="00AD42CC">
      <w:pPr>
        <w:ind w:left="360"/>
      </w:pPr>
      <w:r>
        <w:t xml:space="preserve">Since the series for </w:t>
      </w:r>
      <w:r w:rsidR="00057BCF" w:rsidRPr="00057BCF">
        <w:rPr>
          <w:position w:val="-14"/>
        </w:rPr>
        <w:object w:dxaOrig="859" w:dyaOrig="400" w14:anchorId="020065D5">
          <v:shape id="_x0000_i1110" type="#_x0000_t75" style="width:42.6pt;height:20.4pt" o:ole="">
            <v:imagedata r:id="rId180" o:title=""/>
          </v:shape>
          <o:OLEObject Type="Embed" ProgID="Equation.DSMT4" ShapeID="_x0000_i1110" DrawAspect="Content" ObjectID="_1656763613" r:id="rId181"/>
        </w:object>
      </w:r>
      <w:r>
        <w:t xml:space="preserve"> is valid for </w:t>
      </w:r>
      <w:r w:rsidR="00057BCF" w:rsidRPr="00057BCF">
        <w:rPr>
          <w:position w:val="-6"/>
        </w:rPr>
        <w:object w:dxaOrig="960" w:dyaOrig="279" w14:anchorId="644F4AFB">
          <v:shape id="_x0000_i1111" type="#_x0000_t75" style="width:48pt;height:14.4pt" o:ole="">
            <v:imagedata r:id="rId182" o:title=""/>
          </v:shape>
          <o:OLEObject Type="Embed" ProgID="Equation.DSMT4" ShapeID="_x0000_i1111" DrawAspect="Content" ObjectID="_1656763614" r:id="rId183"/>
        </w:object>
      </w:r>
      <w:r>
        <w:t xml:space="preserve">, this series for </w:t>
      </w:r>
      <w:r w:rsidR="00057BCF" w:rsidRPr="00057BCF">
        <w:rPr>
          <w:position w:val="-6"/>
        </w:rPr>
        <w:object w:dxaOrig="420" w:dyaOrig="279" w14:anchorId="50FC7EA3">
          <v:shape id="_x0000_i1112" type="#_x0000_t75" style="width:21pt;height:14.4pt" o:ole="">
            <v:imagedata r:id="rId184" o:title=""/>
          </v:shape>
          <o:OLEObject Type="Embed" ProgID="Equation.DSMT4" ShapeID="_x0000_i1112" DrawAspect="Content" ObjectID="_1656763615" r:id="rId185"/>
        </w:object>
      </w:r>
      <w:r>
        <w:t xml:space="preserve"> is valid for </w:t>
      </w:r>
      <w:r w:rsidR="00057BCF" w:rsidRPr="00057BCF">
        <w:rPr>
          <w:position w:val="-20"/>
        </w:rPr>
        <w:object w:dxaOrig="1400" w:dyaOrig="520" w14:anchorId="019322F0">
          <v:shape id="_x0000_i1113" type="#_x0000_t75" style="width:69.6pt;height:26.4pt" o:ole="">
            <v:imagedata r:id="rId186" o:title=""/>
          </v:shape>
          <o:OLEObject Type="Embed" ProgID="Equation.DSMT4" ShapeID="_x0000_i1113" DrawAspect="Content" ObjectID="_1656763616" r:id="rId187"/>
        </w:object>
      </w:r>
    </w:p>
    <w:p w14:paraId="5BBF11C1" w14:textId="77777777" w:rsidR="00AD42CC" w:rsidRDefault="00057BCF" w:rsidP="00AD42CC">
      <w:pPr>
        <w:ind w:left="360"/>
      </w:pPr>
      <w:r w:rsidRPr="00057BCF">
        <w:rPr>
          <w:position w:val="-10"/>
        </w:rPr>
        <w:object w:dxaOrig="3019" w:dyaOrig="340" w14:anchorId="04AFFE00">
          <v:shape id="_x0000_i1114" type="#_x0000_t75" style="width:150.6pt;height:17.4pt" o:ole="">
            <v:imagedata r:id="rId188" o:title=""/>
          </v:shape>
          <o:OLEObject Type="Embed" ProgID="Equation.DSMT4" ShapeID="_x0000_i1114" DrawAspect="Content" ObjectID="_1656763617" r:id="rId189"/>
        </w:object>
      </w:r>
    </w:p>
    <w:p w14:paraId="4C19096E" w14:textId="77777777" w:rsidR="001115FE" w:rsidRDefault="001115FE" w:rsidP="001115FE">
      <w:r>
        <w:br w:type="page"/>
      </w:r>
    </w:p>
    <w:p w14:paraId="778BA583" w14:textId="77777777" w:rsidR="00890193" w:rsidRPr="0056644B" w:rsidRDefault="00150C5F" w:rsidP="0046341B">
      <w:pPr>
        <w:tabs>
          <w:tab w:val="left" w:pos="2160"/>
        </w:tabs>
        <w:spacing w:after="360"/>
        <w:rPr>
          <w:b/>
          <w:color w:val="0000CC"/>
          <w:sz w:val="36"/>
          <w:szCs w:val="36"/>
        </w:rPr>
      </w:pPr>
      <w:r w:rsidRPr="00150C5F">
        <w:rPr>
          <w:b/>
          <w:i/>
          <w:sz w:val="40"/>
          <w:szCs w:val="36"/>
        </w:rPr>
        <w:lastRenderedPageBreak/>
        <w:t>Exercises</w:t>
      </w:r>
      <w:r>
        <w:rPr>
          <w:b/>
          <w:i/>
          <w:color w:val="0000CC"/>
          <w:sz w:val="32"/>
          <w:szCs w:val="36"/>
        </w:rPr>
        <w:tab/>
      </w:r>
      <w:r w:rsidR="00890193" w:rsidRPr="00150C5F">
        <w:rPr>
          <w:b/>
          <w:i/>
          <w:color w:val="0000CC"/>
          <w:sz w:val="28"/>
          <w:szCs w:val="36"/>
        </w:rPr>
        <w:t>Section</w:t>
      </w:r>
      <w:r w:rsidR="00890193" w:rsidRPr="00150C5F">
        <w:rPr>
          <w:b/>
          <w:color w:val="0000CC"/>
          <w:sz w:val="28"/>
          <w:szCs w:val="36"/>
        </w:rPr>
        <w:t xml:space="preserve"> </w:t>
      </w:r>
      <w:r w:rsidR="00890193" w:rsidRPr="00150C5F">
        <w:rPr>
          <w:b/>
          <w:color w:val="0000CC"/>
          <w:sz w:val="32"/>
          <w:szCs w:val="36"/>
        </w:rPr>
        <w:t>3.8 – Taylor and Maclaurin Series</w:t>
      </w:r>
    </w:p>
    <w:p w14:paraId="435989A7" w14:textId="77777777" w:rsidR="00890193" w:rsidRDefault="00D36590" w:rsidP="00A73BE9">
      <w:pPr>
        <w:tabs>
          <w:tab w:val="left" w:pos="900"/>
        </w:tabs>
        <w:spacing w:line="360" w:lineRule="auto"/>
      </w:pPr>
      <w:r>
        <w:t>(</w:t>
      </w:r>
      <w:r w:rsidRPr="00D36590">
        <w:rPr>
          <w:b/>
        </w:rPr>
        <w:t xml:space="preserve">1 </w:t>
      </w:r>
      <w:r w:rsidRPr="00D36590">
        <w:rPr>
          <w:b/>
        </w:rPr>
        <w:sym w:font="Symbol" w:char="F02D"/>
      </w:r>
      <w:r w:rsidRPr="00D36590">
        <w:rPr>
          <w:b/>
        </w:rPr>
        <w:t xml:space="preserve"> </w:t>
      </w:r>
      <w:r w:rsidR="005659F6">
        <w:rPr>
          <w:b/>
        </w:rPr>
        <w:t>23</w:t>
      </w:r>
      <w:r>
        <w:t>)</w:t>
      </w:r>
      <w:r>
        <w:tab/>
      </w:r>
      <w:r w:rsidR="009874DC">
        <w:t xml:space="preserve">Find the Taylor polynomials of orders 0, 1, 2, and 3 generated by </w:t>
      </w:r>
      <w:r w:rsidR="00057BCF" w:rsidRPr="00057BCF">
        <w:rPr>
          <w:position w:val="-10"/>
        </w:rPr>
        <w:object w:dxaOrig="620" w:dyaOrig="320" w14:anchorId="6EAFEAF0">
          <v:shape id="_x0000_i1115" type="#_x0000_t75" style="width:30.6pt;height:15.6pt" o:ole="">
            <v:imagedata r:id="rId190" o:title=""/>
          </v:shape>
          <o:OLEObject Type="Embed" ProgID="Equation.DSMT4" ShapeID="_x0000_i1115" DrawAspect="Content" ObjectID="_1656763618" r:id="rId191"/>
        </w:object>
      </w:r>
    </w:p>
    <w:tbl>
      <w:tblPr>
        <w:tblStyle w:val="TableGrid"/>
        <w:tblW w:w="45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72"/>
        <w:gridCol w:w="4689"/>
      </w:tblGrid>
      <w:tr w:rsidR="0004511B" w14:paraId="0F908249" w14:textId="77777777" w:rsidTr="009528E4">
        <w:tc>
          <w:tcPr>
            <w:tcW w:w="4641" w:type="dxa"/>
          </w:tcPr>
          <w:p w14:paraId="5D029745" w14:textId="77777777" w:rsidR="0004511B" w:rsidRDefault="00057BCF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057BCF">
              <w:rPr>
                <w:position w:val="-14"/>
              </w:rPr>
              <w:object w:dxaOrig="1980" w:dyaOrig="460" w14:anchorId="6DD4F393">
                <v:shape id="_x0000_i1116" type="#_x0000_t75" style="width:99pt;height:23.4pt" o:ole="">
                  <v:imagedata r:id="rId192" o:title=""/>
                </v:shape>
                <o:OLEObject Type="Embed" ProgID="Equation.DSMT4" ShapeID="_x0000_i1116" DrawAspect="Content" ObjectID="_1656763619" r:id="rId193"/>
              </w:object>
            </w:r>
          </w:p>
          <w:p w14:paraId="47721678" w14:textId="77777777" w:rsidR="0004511B" w:rsidRDefault="00057BCF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057BCF">
              <w:rPr>
                <w:position w:val="-14"/>
              </w:rPr>
              <w:object w:dxaOrig="2060" w:dyaOrig="400" w14:anchorId="1D914F0F">
                <v:shape id="_x0000_i1117" type="#_x0000_t75" style="width:102.6pt;height:20.4pt" o:ole="">
                  <v:imagedata r:id="rId194" o:title=""/>
                </v:shape>
                <o:OLEObject Type="Embed" ProgID="Equation.DSMT4" ShapeID="_x0000_i1117" DrawAspect="Content" ObjectID="_1656763620" r:id="rId195"/>
              </w:object>
            </w:r>
          </w:p>
          <w:p w14:paraId="7ED4E2B7" w14:textId="77777777" w:rsidR="0004511B" w:rsidRDefault="00057BCF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057BCF">
              <w:rPr>
                <w:position w:val="-14"/>
              </w:rPr>
              <w:object w:dxaOrig="2500" w:dyaOrig="400" w14:anchorId="6A92A147">
                <v:shape id="_x0000_i1118" type="#_x0000_t75" style="width:125.4pt;height:20.4pt" o:ole="">
                  <v:imagedata r:id="rId196" o:title=""/>
                </v:shape>
                <o:OLEObject Type="Embed" ProgID="Equation.DSMT4" ShapeID="_x0000_i1118" DrawAspect="Content" ObjectID="_1656763621" r:id="rId197"/>
              </w:object>
            </w:r>
          </w:p>
          <w:p w14:paraId="480A809D" w14:textId="77777777" w:rsidR="00512B5A" w:rsidRDefault="00512B5A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057BCF">
              <w:rPr>
                <w:position w:val="-20"/>
              </w:rPr>
              <w:object w:dxaOrig="2160" w:dyaOrig="520" w14:anchorId="16420ECA">
                <v:shape id="_x0000_i1119" type="#_x0000_t75" style="width:108.6pt;height:26.4pt" o:ole="">
                  <v:imagedata r:id="rId198" o:title=""/>
                </v:shape>
                <o:OLEObject Type="Embed" ProgID="Equation.DSMT4" ShapeID="_x0000_i1119" DrawAspect="Content" ObjectID="_1656763622" r:id="rId199"/>
              </w:object>
            </w:r>
          </w:p>
          <w:p w14:paraId="55F4E3DF" w14:textId="77777777" w:rsidR="00512B5A" w:rsidRDefault="00512B5A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057BCF">
              <w:rPr>
                <w:position w:val="-14"/>
              </w:rPr>
              <w:object w:dxaOrig="2240" w:dyaOrig="420" w14:anchorId="7F3E27BB">
                <v:shape id="_x0000_i1120" type="#_x0000_t75" style="width:112.2pt;height:21pt" o:ole="">
                  <v:imagedata r:id="rId200" o:title=""/>
                </v:shape>
                <o:OLEObject Type="Embed" ProgID="Equation.DSMT4" ShapeID="_x0000_i1120" DrawAspect="Content" ObjectID="_1656763623" r:id="rId201"/>
              </w:object>
            </w:r>
          </w:p>
          <w:p w14:paraId="2ED6BDE0" w14:textId="77777777" w:rsidR="00512B5A" w:rsidRDefault="00512B5A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515307">
              <w:rPr>
                <w:position w:val="-14"/>
              </w:rPr>
              <w:object w:dxaOrig="1800" w:dyaOrig="460" w14:anchorId="0E8734A9">
                <v:shape id="_x0000_i1121" type="#_x0000_t75" style="width:90pt;height:23.4pt" o:ole="">
                  <v:imagedata r:id="rId202" o:title=""/>
                </v:shape>
                <o:OLEObject Type="Embed" ProgID="Equation.DSMT4" ShapeID="_x0000_i1121" DrawAspect="Content" ObjectID="_1656763624" r:id="rId203"/>
              </w:object>
            </w:r>
          </w:p>
          <w:p w14:paraId="7F3F085F" w14:textId="77777777" w:rsidR="00512B5A" w:rsidRDefault="00512B5A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B8284A">
              <w:rPr>
                <w:position w:val="-14"/>
              </w:rPr>
              <w:object w:dxaOrig="1960" w:dyaOrig="420" w14:anchorId="73FBF775">
                <v:shape id="_x0000_i1122" type="#_x0000_t75" style="width:98.4pt;height:21pt" o:ole="">
                  <v:imagedata r:id="rId204" o:title=""/>
                </v:shape>
                <o:OLEObject Type="Embed" ProgID="Equation.DSMT4" ShapeID="_x0000_i1122" DrawAspect="Content" ObjectID="_1656763625" r:id="rId205"/>
              </w:object>
            </w:r>
          </w:p>
          <w:p w14:paraId="30312816" w14:textId="77777777" w:rsidR="00512B5A" w:rsidRDefault="00512B5A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B8284A">
              <w:rPr>
                <w:position w:val="-20"/>
              </w:rPr>
              <w:object w:dxaOrig="2100" w:dyaOrig="520" w14:anchorId="245128F5">
                <v:shape id="_x0000_i1123" type="#_x0000_t75" style="width:105pt;height:26.4pt" o:ole="">
                  <v:imagedata r:id="rId206" o:title=""/>
                </v:shape>
                <o:OLEObject Type="Embed" ProgID="Equation.DSMT4" ShapeID="_x0000_i1123" DrawAspect="Content" ObjectID="_1656763626" r:id="rId207"/>
              </w:object>
            </w:r>
          </w:p>
          <w:p w14:paraId="68DBAC55" w14:textId="77777777" w:rsidR="00A73BE9" w:rsidRDefault="00A73BE9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B8284A">
              <w:rPr>
                <w:position w:val="-20"/>
              </w:rPr>
              <w:object w:dxaOrig="2140" w:dyaOrig="520" w14:anchorId="589D16BE">
                <v:shape id="_x0000_i1124" type="#_x0000_t75" style="width:108pt;height:26.4pt" o:ole="">
                  <v:imagedata r:id="rId208" o:title=""/>
                </v:shape>
                <o:OLEObject Type="Embed" ProgID="Equation.DSMT4" ShapeID="_x0000_i1124" DrawAspect="Content" ObjectID="_1656763627" r:id="rId209"/>
              </w:object>
            </w:r>
          </w:p>
          <w:p w14:paraId="4E6F18A3" w14:textId="77777777" w:rsidR="00A73BE9" w:rsidRDefault="00A73BE9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B8284A">
              <w:rPr>
                <w:position w:val="-14"/>
              </w:rPr>
              <w:object w:dxaOrig="1900" w:dyaOrig="420" w14:anchorId="1D7E6BC4">
                <v:shape id="_x0000_i1125" type="#_x0000_t75" style="width:95.4pt;height:21pt" o:ole="">
                  <v:imagedata r:id="rId210" o:title=""/>
                </v:shape>
                <o:OLEObject Type="Embed" ProgID="Equation.DSMT4" ShapeID="_x0000_i1125" DrawAspect="Content" ObjectID="_1656763628" r:id="rId211"/>
              </w:object>
            </w:r>
          </w:p>
          <w:p w14:paraId="1711044D" w14:textId="77777777" w:rsidR="00A73BE9" w:rsidRDefault="00A73BE9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B8284A">
              <w:rPr>
                <w:position w:val="-14"/>
              </w:rPr>
              <w:object w:dxaOrig="1880" w:dyaOrig="460" w14:anchorId="15F8F188">
                <v:shape id="_x0000_i1126" type="#_x0000_t75" style="width:93pt;height:23.4pt" o:ole="">
                  <v:imagedata r:id="rId212" o:title=""/>
                </v:shape>
                <o:OLEObject Type="Embed" ProgID="Equation.DSMT4" ShapeID="_x0000_i1126" DrawAspect="Content" ObjectID="_1656763629" r:id="rId213"/>
              </w:object>
            </w:r>
          </w:p>
          <w:p w14:paraId="02DEC4B6" w14:textId="77777777" w:rsidR="005659F6" w:rsidRDefault="005659F6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8F1C2D">
              <w:rPr>
                <w:position w:val="-14"/>
              </w:rPr>
              <w:object w:dxaOrig="1920" w:dyaOrig="400" w14:anchorId="0A56B225">
                <v:shape id="_x0000_i1127" type="#_x0000_t75" style="width:96pt;height:20.4pt" o:ole="">
                  <v:imagedata r:id="rId214" o:title=""/>
                </v:shape>
                <o:OLEObject Type="Embed" ProgID="Equation.DSMT4" ShapeID="_x0000_i1127" DrawAspect="Content" ObjectID="_1656763630" r:id="rId215"/>
              </w:object>
            </w:r>
          </w:p>
        </w:tc>
        <w:tc>
          <w:tcPr>
            <w:tcW w:w="4561" w:type="dxa"/>
          </w:tcPr>
          <w:p w14:paraId="372D1937" w14:textId="77777777" w:rsidR="00512B5A" w:rsidRDefault="00512B5A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8F1C2D">
              <w:rPr>
                <w:position w:val="-14"/>
              </w:rPr>
              <w:object w:dxaOrig="1880" w:dyaOrig="460" w14:anchorId="3AFCF0B6">
                <v:shape id="_x0000_i1128" type="#_x0000_t75" style="width:93pt;height:23.4pt" o:ole="">
                  <v:imagedata r:id="rId216" o:title=""/>
                </v:shape>
                <o:OLEObject Type="Embed" ProgID="Equation.DSMT4" ShapeID="_x0000_i1128" DrawAspect="Content" ObjectID="_1656763631" r:id="rId217"/>
              </w:object>
            </w:r>
          </w:p>
          <w:p w14:paraId="582D1512" w14:textId="77777777" w:rsidR="00512B5A" w:rsidRDefault="00512B5A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8F1C2D">
              <w:rPr>
                <w:position w:val="-14"/>
              </w:rPr>
              <w:object w:dxaOrig="3040" w:dyaOrig="460" w14:anchorId="14AB4399">
                <v:shape id="_x0000_i1129" type="#_x0000_t75" style="width:151.8pt;height:23.4pt" o:ole="">
                  <v:imagedata r:id="rId218" o:title=""/>
                </v:shape>
                <o:OLEObject Type="Embed" ProgID="Equation.DSMT4" ShapeID="_x0000_i1129" DrawAspect="Content" ObjectID="_1656763632" r:id="rId219"/>
              </w:object>
            </w:r>
          </w:p>
          <w:p w14:paraId="548E25F6" w14:textId="77777777" w:rsidR="00512B5A" w:rsidRDefault="00512B5A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8F1C2D">
              <w:rPr>
                <w:position w:val="-14"/>
              </w:rPr>
              <w:object w:dxaOrig="2060" w:dyaOrig="460" w14:anchorId="094CF105">
                <v:shape id="_x0000_i1130" type="#_x0000_t75" style="width:102.6pt;height:23.4pt" o:ole="">
                  <v:imagedata r:id="rId220" o:title=""/>
                </v:shape>
                <o:OLEObject Type="Embed" ProgID="Equation.DSMT4" ShapeID="_x0000_i1130" DrawAspect="Content" ObjectID="_1656763633" r:id="rId221"/>
              </w:object>
            </w:r>
          </w:p>
          <w:p w14:paraId="6C5320B6" w14:textId="77777777" w:rsidR="00A73BE9" w:rsidRDefault="00A73BE9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057BCF">
              <w:rPr>
                <w:position w:val="-14"/>
              </w:rPr>
              <w:object w:dxaOrig="1939" w:dyaOrig="460" w14:anchorId="67C6F547">
                <v:shape id="_x0000_i1131" type="#_x0000_t75" style="width:96.6pt;height:23.4pt" o:ole="">
                  <v:imagedata r:id="rId222" o:title=""/>
                </v:shape>
                <o:OLEObject Type="Embed" ProgID="Equation.DSMT4" ShapeID="_x0000_i1131" DrawAspect="Content" ObjectID="_1656763634" r:id="rId223"/>
              </w:object>
            </w:r>
          </w:p>
          <w:p w14:paraId="4C1AD7DC" w14:textId="77777777" w:rsidR="00A73BE9" w:rsidRDefault="00A73BE9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907811">
              <w:rPr>
                <w:position w:val="-20"/>
              </w:rPr>
              <w:object w:dxaOrig="1740" w:dyaOrig="520" w14:anchorId="56BC81EE">
                <v:shape id="_x0000_i1132" type="#_x0000_t75" style="width:87pt;height:26.4pt" o:ole="">
                  <v:imagedata r:id="rId224" o:title=""/>
                </v:shape>
                <o:OLEObject Type="Embed" ProgID="Equation.DSMT4" ShapeID="_x0000_i1132" DrawAspect="Content" ObjectID="_1656763635" r:id="rId225"/>
              </w:object>
            </w:r>
          </w:p>
          <w:p w14:paraId="3CD7E292" w14:textId="77777777" w:rsidR="00A73BE9" w:rsidRDefault="00A73BE9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664D66">
              <w:rPr>
                <w:position w:val="-20"/>
              </w:rPr>
              <w:object w:dxaOrig="2140" w:dyaOrig="520" w14:anchorId="18D158D6">
                <v:shape id="_x0000_i1133" type="#_x0000_t75" style="width:107.4pt;height:26.4pt" o:ole="">
                  <v:imagedata r:id="rId226" o:title=""/>
                </v:shape>
                <o:OLEObject Type="Embed" ProgID="Equation.DSMT4" ShapeID="_x0000_i1133" DrawAspect="Content" ObjectID="_1656763636" r:id="rId227"/>
              </w:object>
            </w:r>
          </w:p>
          <w:p w14:paraId="411BD81A" w14:textId="77777777" w:rsidR="00A73BE9" w:rsidRDefault="00A73BE9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82709D">
              <w:rPr>
                <w:position w:val="-20"/>
              </w:rPr>
              <w:object w:dxaOrig="2079" w:dyaOrig="520" w14:anchorId="3249C742">
                <v:shape id="_x0000_i1134" type="#_x0000_t75" style="width:104.4pt;height:26.4pt" o:ole="">
                  <v:imagedata r:id="rId228" o:title=""/>
                </v:shape>
                <o:OLEObject Type="Embed" ProgID="Equation.DSMT4" ShapeID="_x0000_i1134" DrawAspect="Content" ObjectID="_1656763637" r:id="rId229"/>
              </w:object>
            </w:r>
          </w:p>
          <w:p w14:paraId="643E27D9" w14:textId="77777777" w:rsidR="00A73BE9" w:rsidRDefault="00A73BE9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057BCF">
              <w:rPr>
                <w:position w:val="-14"/>
              </w:rPr>
              <w:object w:dxaOrig="2400" w:dyaOrig="460" w14:anchorId="536E0DAF">
                <v:shape id="_x0000_i1135" type="#_x0000_t75" style="width:120pt;height:23.4pt" o:ole="">
                  <v:imagedata r:id="rId230" o:title=""/>
                </v:shape>
                <o:OLEObject Type="Embed" ProgID="Equation.DSMT4" ShapeID="_x0000_i1135" DrawAspect="Content" ObjectID="_1656763638" r:id="rId231"/>
              </w:object>
            </w:r>
          </w:p>
          <w:p w14:paraId="3F8B97D5" w14:textId="77777777" w:rsidR="00A73BE9" w:rsidRDefault="00A73BE9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8F377F">
              <w:rPr>
                <w:position w:val="-20"/>
              </w:rPr>
              <w:object w:dxaOrig="2380" w:dyaOrig="520" w14:anchorId="400FE331">
                <v:shape id="_x0000_i1136" type="#_x0000_t75" style="width:119.4pt;height:26.4pt" o:ole="">
                  <v:imagedata r:id="rId232" o:title=""/>
                </v:shape>
                <o:OLEObject Type="Embed" ProgID="Equation.DSMT4" ShapeID="_x0000_i1136" DrawAspect="Content" ObjectID="_1656763639" r:id="rId233"/>
              </w:object>
            </w:r>
          </w:p>
          <w:p w14:paraId="694CA4B6" w14:textId="77777777" w:rsidR="005659F6" w:rsidRDefault="005659F6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057BCF">
              <w:rPr>
                <w:position w:val="-14"/>
              </w:rPr>
              <w:object w:dxaOrig="2299" w:dyaOrig="400" w14:anchorId="3C8BA8DD">
                <v:shape id="_x0000_i1137" type="#_x0000_t75" style="width:114.6pt;height:20.4pt" o:ole="">
                  <v:imagedata r:id="rId234" o:title=""/>
                </v:shape>
                <o:OLEObject Type="Embed" ProgID="Equation.DSMT4" ShapeID="_x0000_i1137" DrawAspect="Content" ObjectID="_1656763640" r:id="rId235"/>
              </w:object>
            </w:r>
          </w:p>
          <w:p w14:paraId="3C57CE42" w14:textId="77777777" w:rsidR="005659F6" w:rsidRDefault="005659F6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5A6FF3">
              <w:rPr>
                <w:position w:val="-30"/>
              </w:rPr>
              <w:object w:dxaOrig="2260" w:dyaOrig="620" w14:anchorId="54DA0CDC">
                <v:shape id="_x0000_i1138" type="#_x0000_t75" style="width:113.4pt;height:31.2pt" o:ole="">
                  <v:imagedata r:id="rId236" o:title=""/>
                </v:shape>
                <o:OLEObject Type="Embed" ProgID="Equation.DSMT4" ShapeID="_x0000_i1138" DrawAspect="Content" ObjectID="_1656763641" r:id="rId237"/>
              </w:object>
            </w:r>
          </w:p>
        </w:tc>
      </w:tr>
    </w:tbl>
    <w:p w14:paraId="35E2E8DC" w14:textId="77777777" w:rsidR="00FC223B" w:rsidRDefault="00FC223B" w:rsidP="00D65B31">
      <w:pPr>
        <w:spacing w:line="360" w:lineRule="auto"/>
      </w:pPr>
    </w:p>
    <w:p w14:paraId="5D0C1E8E" w14:textId="77777777" w:rsidR="0004511B" w:rsidRPr="00FC223B" w:rsidRDefault="00D36590" w:rsidP="00D36590">
      <w:pPr>
        <w:tabs>
          <w:tab w:val="left" w:pos="1080"/>
        </w:tabs>
        <w:spacing w:line="360" w:lineRule="auto"/>
        <w:rPr>
          <w:szCs w:val="24"/>
        </w:rPr>
      </w:pPr>
      <w:r>
        <w:t>(</w:t>
      </w:r>
      <w:r w:rsidR="005659F6">
        <w:rPr>
          <w:b/>
        </w:rPr>
        <w:t>25</w:t>
      </w:r>
      <w:r w:rsidRPr="00D36590">
        <w:rPr>
          <w:b/>
        </w:rPr>
        <w:t xml:space="preserve"> </w:t>
      </w:r>
      <w:r w:rsidRPr="00D36590">
        <w:rPr>
          <w:b/>
        </w:rPr>
        <w:sym w:font="Symbol" w:char="F02D"/>
      </w:r>
      <w:r w:rsidRPr="00D36590">
        <w:rPr>
          <w:b/>
        </w:rPr>
        <w:t xml:space="preserve"> </w:t>
      </w:r>
      <w:r w:rsidR="005659F6">
        <w:rPr>
          <w:b/>
        </w:rPr>
        <w:t>35</w:t>
      </w:r>
      <w:r>
        <w:t>)</w:t>
      </w:r>
      <w:r>
        <w:tab/>
      </w:r>
      <w:r w:rsidR="00FC223B" w:rsidRPr="00FC223B">
        <w:rPr>
          <w:szCs w:val="24"/>
        </w:rPr>
        <w:t xml:space="preserve">Find the </w:t>
      </w:r>
      <w:r w:rsidR="00FC223B" w:rsidRPr="00FC223B">
        <w:rPr>
          <w:i/>
          <w:szCs w:val="24"/>
        </w:rPr>
        <w:t>n</w:t>
      </w:r>
      <w:r w:rsidR="00FC223B" w:rsidRPr="00FC223B">
        <w:rPr>
          <w:szCs w:val="24"/>
        </w:rPr>
        <w:t>th Maclaurin polynomial for the function</w:t>
      </w:r>
    </w:p>
    <w:tbl>
      <w:tblPr>
        <w:tblStyle w:val="TableGrid"/>
        <w:tblW w:w="45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27"/>
        <w:gridCol w:w="4734"/>
      </w:tblGrid>
      <w:tr w:rsidR="00613359" w14:paraId="4717543B" w14:textId="77777777" w:rsidTr="00A9328C">
        <w:tc>
          <w:tcPr>
            <w:tcW w:w="5107" w:type="dxa"/>
          </w:tcPr>
          <w:p w14:paraId="34FD173C" w14:textId="77777777" w:rsidR="005A622F" w:rsidRPr="00DB2651" w:rsidRDefault="005A622F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  <w:rPr>
                <w:szCs w:val="24"/>
              </w:rPr>
            </w:pPr>
            <w:r w:rsidRPr="008F1C2D">
              <w:rPr>
                <w:position w:val="-14"/>
              </w:rPr>
              <w:object w:dxaOrig="2000" w:dyaOrig="460" w14:anchorId="4C2C4750">
                <v:shape id="_x0000_i1139" type="#_x0000_t75" style="width:100.2pt;height:23.4pt" o:ole="">
                  <v:imagedata r:id="rId238" o:title=""/>
                </v:shape>
                <o:OLEObject Type="Embed" ProgID="Equation.DSMT4" ShapeID="_x0000_i1139" DrawAspect="Content" ObjectID="_1656763642" r:id="rId239"/>
              </w:object>
            </w:r>
          </w:p>
          <w:p w14:paraId="6C7136FB" w14:textId="77777777" w:rsidR="005A622F" w:rsidRPr="00DB2651" w:rsidRDefault="005A622F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  <w:rPr>
                <w:szCs w:val="24"/>
              </w:rPr>
            </w:pPr>
            <w:r w:rsidRPr="00DA2A0B">
              <w:rPr>
                <w:position w:val="-14"/>
              </w:rPr>
              <w:object w:dxaOrig="2000" w:dyaOrig="460" w14:anchorId="59B89769">
                <v:shape id="_x0000_i1140" type="#_x0000_t75" style="width:100.2pt;height:23.4pt" o:ole="">
                  <v:imagedata r:id="rId240" o:title=""/>
                </v:shape>
                <o:OLEObject Type="Embed" ProgID="Equation.DSMT4" ShapeID="_x0000_i1140" DrawAspect="Content" ObjectID="_1656763643" r:id="rId241"/>
              </w:object>
            </w:r>
          </w:p>
          <w:p w14:paraId="4E572163" w14:textId="77777777" w:rsidR="005A622F" w:rsidRPr="00DB2651" w:rsidRDefault="005A622F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  <w:rPr>
                <w:szCs w:val="24"/>
              </w:rPr>
            </w:pPr>
            <w:r w:rsidRPr="00DA2A0B">
              <w:rPr>
                <w:position w:val="-14"/>
              </w:rPr>
              <w:object w:dxaOrig="2220" w:dyaOrig="460" w14:anchorId="19957EB3">
                <v:shape id="_x0000_i1141" type="#_x0000_t75" style="width:111pt;height:23.4pt" o:ole="">
                  <v:imagedata r:id="rId242" o:title=""/>
                </v:shape>
                <o:OLEObject Type="Embed" ProgID="Equation.DSMT4" ShapeID="_x0000_i1141" DrawAspect="Content" ObjectID="_1656763644" r:id="rId243"/>
              </w:object>
            </w:r>
          </w:p>
          <w:p w14:paraId="7FA8A382" w14:textId="77777777" w:rsidR="005A622F" w:rsidRPr="00613359" w:rsidRDefault="005A622F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  <w:rPr>
                <w:szCs w:val="24"/>
              </w:rPr>
            </w:pPr>
            <w:r w:rsidRPr="00DA2A0B">
              <w:rPr>
                <w:position w:val="-14"/>
              </w:rPr>
              <w:object w:dxaOrig="2060" w:dyaOrig="460" w14:anchorId="172A4D8E">
                <v:shape id="_x0000_i1142" type="#_x0000_t75" style="width:102.6pt;height:23.4pt" o:ole="">
                  <v:imagedata r:id="rId244" o:title=""/>
                </v:shape>
                <o:OLEObject Type="Embed" ProgID="Equation.DSMT4" ShapeID="_x0000_i1142" DrawAspect="Content" ObjectID="_1656763645" r:id="rId245"/>
              </w:object>
            </w:r>
          </w:p>
          <w:p w14:paraId="0395BC8C" w14:textId="77777777" w:rsidR="005A622F" w:rsidRPr="00613359" w:rsidRDefault="005A622F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  <w:rPr>
                <w:szCs w:val="24"/>
              </w:rPr>
            </w:pPr>
            <w:r w:rsidRPr="00DA2A0B">
              <w:rPr>
                <w:position w:val="-14"/>
              </w:rPr>
              <w:object w:dxaOrig="2060" w:dyaOrig="400" w14:anchorId="4CEE00B9">
                <v:shape id="_x0000_i1143" type="#_x0000_t75" style="width:102.6pt;height:20.4pt" o:ole="">
                  <v:imagedata r:id="rId246" o:title=""/>
                </v:shape>
                <o:OLEObject Type="Embed" ProgID="Equation.DSMT4" ShapeID="_x0000_i1143" DrawAspect="Content" ObjectID="_1656763646" r:id="rId247"/>
              </w:object>
            </w:r>
          </w:p>
          <w:p w14:paraId="226F0653" w14:textId="77777777" w:rsidR="00613359" w:rsidRPr="005A622F" w:rsidRDefault="005A622F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  <w:rPr>
                <w:szCs w:val="24"/>
              </w:rPr>
            </w:pPr>
            <w:r w:rsidRPr="00DA2A0B">
              <w:rPr>
                <w:position w:val="-14"/>
              </w:rPr>
              <w:object w:dxaOrig="2240" w:dyaOrig="400" w14:anchorId="619EA5A0">
                <v:shape id="_x0000_i1144" type="#_x0000_t75" style="width:111.6pt;height:20.4pt" o:ole="">
                  <v:imagedata r:id="rId248" o:title=""/>
                </v:shape>
                <o:OLEObject Type="Embed" ProgID="Equation.DSMT4" ShapeID="_x0000_i1144" DrawAspect="Content" ObjectID="_1656763647" r:id="rId249"/>
              </w:object>
            </w:r>
          </w:p>
        </w:tc>
        <w:tc>
          <w:tcPr>
            <w:tcW w:w="5107" w:type="dxa"/>
          </w:tcPr>
          <w:p w14:paraId="1852723A" w14:textId="77777777" w:rsidR="00A9328C" w:rsidRPr="005A622F" w:rsidRDefault="00A9328C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  <w:rPr>
                <w:szCs w:val="24"/>
              </w:rPr>
            </w:pPr>
            <w:r w:rsidRPr="00DA2A0B">
              <w:rPr>
                <w:position w:val="-14"/>
              </w:rPr>
              <w:object w:dxaOrig="2000" w:dyaOrig="460" w14:anchorId="1E44E4F6">
                <v:shape id="_x0000_i1145" type="#_x0000_t75" style="width:100.2pt;height:23.4pt" o:ole="">
                  <v:imagedata r:id="rId250" o:title=""/>
                </v:shape>
                <o:OLEObject Type="Embed" ProgID="Equation.DSMT4" ShapeID="_x0000_i1145" DrawAspect="Content" ObjectID="_1656763648" r:id="rId251"/>
              </w:object>
            </w:r>
          </w:p>
          <w:p w14:paraId="2DF4C6E8" w14:textId="77777777" w:rsidR="00A9328C" w:rsidRPr="000B1D72" w:rsidRDefault="00A9328C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  <w:rPr>
                <w:szCs w:val="24"/>
              </w:rPr>
            </w:pPr>
            <w:r w:rsidRPr="00DA2A0B">
              <w:rPr>
                <w:position w:val="-14"/>
              </w:rPr>
              <w:object w:dxaOrig="2260" w:dyaOrig="460" w14:anchorId="5410722E">
                <v:shape id="_x0000_i1146" type="#_x0000_t75" style="width:113.4pt;height:23.4pt" o:ole="">
                  <v:imagedata r:id="rId252" o:title=""/>
                </v:shape>
                <o:OLEObject Type="Embed" ProgID="Equation.DSMT4" ShapeID="_x0000_i1146" DrawAspect="Content" ObjectID="_1656763649" r:id="rId253"/>
              </w:object>
            </w:r>
          </w:p>
          <w:p w14:paraId="227F6FB9" w14:textId="77777777" w:rsidR="00A9328C" w:rsidRPr="000B1D72" w:rsidRDefault="00A9328C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  <w:rPr>
                <w:szCs w:val="24"/>
              </w:rPr>
            </w:pPr>
            <w:r w:rsidRPr="000B1D72">
              <w:rPr>
                <w:position w:val="-20"/>
              </w:rPr>
              <w:object w:dxaOrig="2100" w:dyaOrig="520" w14:anchorId="15F92D20">
                <v:shape id="_x0000_i1147" type="#_x0000_t75" style="width:105pt;height:26.4pt" o:ole="">
                  <v:imagedata r:id="rId254" o:title=""/>
                </v:shape>
                <o:OLEObject Type="Embed" ProgID="Equation.DSMT4" ShapeID="_x0000_i1147" DrawAspect="Content" ObjectID="_1656763650" r:id="rId255"/>
              </w:object>
            </w:r>
          </w:p>
          <w:p w14:paraId="0DEDE3F4" w14:textId="77777777" w:rsidR="00A9328C" w:rsidRPr="000B1D72" w:rsidRDefault="00A9328C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  <w:rPr>
                <w:szCs w:val="24"/>
              </w:rPr>
            </w:pPr>
            <w:r w:rsidRPr="000B1D72">
              <w:rPr>
                <w:position w:val="-20"/>
              </w:rPr>
              <w:object w:dxaOrig="2120" w:dyaOrig="520" w14:anchorId="1344D302">
                <v:shape id="_x0000_i1148" type="#_x0000_t75" style="width:105.6pt;height:26.4pt" o:ole="">
                  <v:imagedata r:id="rId256" o:title=""/>
                </v:shape>
                <o:OLEObject Type="Embed" ProgID="Equation.DSMT4" ShapeID="_x0000_i1148" DrawAspect="Content" ObjectID="_1656763651" r:id="rId257"/>
              </w:object>
            </w:r>
          </w:p>
          <w:p w14:paraId="7A4EAFA6" w14:textId="77777777" w:rsidR="00A9328C" w:rsidRPr="000B1D72" w:rsidRDefault="00A9328C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  <w:rPr>
                <w:szCs w:val="24"/>
              </w:rPr>
            </w:pPr>
            <w:r w:rsidRPr="000B1D72">
              <w:rPr>
                <w:position w:val="-14"/>
              </w:rPr>
              <w:object w:dxaOrig="2079" w:dyaOrig="400" w14:anchorId="525FB7E9">
                <v:shape id="_x0000_i1149" type="#_x0000_t75" style="width:104.4pt;height:20.4pt" o:ole="">
                  <v:imagedata r:id="rId258" o:title=""/>
                </v:shape>
                <o:OLEObject Type="Embed" ProgID="Equation.DSMT4" ShapeID="_x0000_i1149" DrawAspect="Content" ObjectID="_1656763652" r:id="rId259"/>
              </w:object>
            </w:r>
          </w:p>
          <w:p w14:paraId="37B5735C" w14:textId="77777777" w:rsidR="00613359" w:rsidRPr="00A9328C" w:rsidRDefault="00A9328C" w:rsidP="00891FFD">
            <w:pPr>
              <w:pStyle w:val="ListParagraph"/>
              <w:numPr>
                <w:ilvl w:val="0"/>
                <w:numId w:val="1"/>
              </w:numPr>
              <w:spacing w:after="0"/>
              <w:ind w:left="540" w:hanging="540"/>
              <w:rPr>
                <w:szCs w:val="24"/>
              </w:rPr>
            </w:pPr>
            <w:r w:rsidRPr="000B1D72">
              <w:rPr>
                <w:position w:val="-14"/>
              </w:rPr>
              <w:object w:dxaOrig="2079" w:dyaOrig="400" w14:anchorId="3D1F4AB9">
                <v:shape id="_x0000_i1150" type="#_x0000_t75" style="width:104.4pt;height:20.4pt" o:ole="">
                  <v:imagedata r:id="rId260" o:title=""/>
                </v:shape>
                <o:OLEObject Type="Embed" ProgID="Equation.DSMT4" ShapeID="_x0000_i1150" DrawAspect="Content" ObjectID="_1656763653" r:id="rId261"/>
              </w:object>
            </w:r>
          </w:p>
        </w:tc>
      </w:tr>
    </w:tbl>
    <w:p w14:paraId="65074408" w14:textId="77777777" w:rsidR="005A622F" w:rsidRDefault="005A622F" w:rsidP="00FC223B">
      <w:pPr>
        <w:rPr>
          <w:szCs w:val="24"/>
        </w:rPr>
      </w:pPr>
    </w:p>
    <w:p w14:paraId="62C9D69F" w14:textId="77777777" w:rsidR="005659F6" w:rsidRDefault="005659F6" w:rsidP="005659F6">
      <w:pPr>
        <w:tabs>
          <w:tab w:val="left" w:pos="1080"/>
        </w:tabs>
        <w:spacing w:line="360" w:lineRule="auto"/>
      </w:pPr>
      <w:r>
        <w:t>(</w:t>
      </w:r>
      <w:r>
        <w:rPr>
          <w:b/>
        </w:rPr>
        <w:t>36</w:t>
      </w:r>
      <w:r w:rsidRPr="00D36590">
        <w:rPr>
          <w:b/>
        </w:rPr>
        <w:t xml:space="preserve"> </w:t>
      </w:r>
      <w:r w:rsidRPr="00D36590">
        <w:rPr>
          <w:b/>
        </w:rPr>
        <w:sym w:font="Symbol" w:char="F02D"/>
      </w:r>
      <w:r w:rsidRPr="00D36590">
        <w:rPr>
          <w:b/>
        </w:rPr>
        <w:t xml:space="preserve"> </w:t>
      </w:r>
      <w:r>
        <w:rPr>
          <w:b/>
        </w:rPr>
        <w:t>39</w:t>
      </w:r>
      <w:r>
        <w:t>)</w:t>
      </w:r>
      <w:r>
        <w:tab/>
        <w:t xml:space="preserve">Find out the </w:t>
      </w:r>
      <w:r w:rsidRPr="005659F6">
        <w:rPr>
          <w:b/>
          <w:i/>
        </w:rPr>
        <w:t>third</w:t>
      </w:r>
      <w:r>
        <w:t xml:space="preserve"> term of the Maclaurin series for the following function.</w:t>
      </w:r>
      <w:r w:rsidRPr="005F650B">
        <w:t xml:space="preserve"> </w:t>
      </w:r>
    </w:p>
    <w:tbl>
      <w:tblPr>
        <w:tblStyle w:val="TableGrid"/>
        <w:tblW w:w="46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40"/>
        <w:gridCol w:w="4831"/>
      </w:tblGrid>
      <w:tr w:rsidR="005659F6" w14:paraId="7F6C6466" w14:textId="77777777" w:rsidTr="005659F6">
        <w:tc>
          <w:tcPr>
            <w:tcW w:w="5251" w:type="dxa"/>
          </w:tcPr>
          <w:p w14:paraId="743B8B4B" w14:textId="77777777" w:rsidR="005659F6" w:rsidRDefault="005659F6" w:rsidP="00891FFD">
            <w:pPr>
              <w:pStyle w:val="ListParagraph"/>
              <w:numPr>
                <w:ilvl w:val="0"/>
                <w:numId w:val="1"/>
              </w:numPr>
              <w:ind w:left="540" w:hanging="540"/>
            </w:pPr>
            <w:r w:rsidRPr="005659F6">
              <w:rPr>
                <w:position w:val="-14"/>
              </w:rPr>
              <w:object w:dxaOrig="1719" w:dyaOrig="480" w14:anchorId="74827651">
                <v:shape id="_x0000_i1151" type="#_x0000_t75" style="width:85.8pt;height:24pt" o:ole="">
                  <v:imagedata r:id="rId262" o:title=""/>
                </v:shape>
                <o:OLEObject Type="Embed" ProgID="Equation.DSMT4" ShapeID="_x0000_i1151" DrawAspect="Content" ObjectID="_1656763654" r:id="rId263"/>
              </w:object>
            </w:r>
          </w:p>
          <w:p w14:paraId="2B5BADEA" w14:textId="77777777" w:rsidR="005659F6" w:rsidRDefault="005659F6" w:rsidP="00891FFD">
            <w:pPr>
              <w:pStyle w:val="ListParagraph"/>
              <w:numPr>
                <w:ilvl w:val="0"/>
                <w:numId w:val="1"/>
              </w:numPr>
              <w:ind w:left="540" w:hanging="540"/>
            </w:pPr>
            <w:r w:rsidRPr="008A2AAC">
              <w:rPr>
                <w:position w:val="-14"/>
              </w:rPr>
              <w:object w:dxaOrig="1840" w:dyaOrig="480" w14:anchorId="4C01FCD5">
                <v:shape id="_x0000_i1152" type="#_x0000_t75" style="width:92.4pt;height:24pt" o:ole="">
                  <v:imagedata r:id="rId264" o:title=""/>
                </v:shape>
                <o:OLEObject Type="Embed" ProgID="Equation.DSMT4" ShapeID="_x0000_i1152" DrawAspect="Content" ObjectID="_1656763655" r:id="rId265"/>
              </w:object>
            </w:r>
          </w:p>
        </w:tc>
        <w:tc>
          <w:tcPr>
            <w:tcW w:w="5251" w:type="dxa"/>
          </w:tcPr>
          <w:p w14:paraId="772BB29C" w14:textId="77777777" w:rsidR="005659F6" w:rsidRDefault="005659F6" w:rsidP="00891FFD">
            <w:pPr>
              <w:pStyle w:val="ListParagraph"/>
              <w:numPr>
                <w:ilvl w:val="0"/>
                <w:numId w:val="1"/>
              </w:numPr>
              <w:ind w:left="540" w:hanging="540"/>
            </w:pPr>
            <w:r w:rsidRPr="008A2AAC">
              <w:rPr>
                <w:position w:val="-22"/>
              </w:rPr>
              <w:object w:dxaOrig="1700" w:dyaOrig="660" w14:anchorId="034D5784">
                <v:shape id="_x0000_i1153" type="#_x0000_t75" style="width:84.6pt;height:33pt" o:ole="">
                  <v:imagedata r:id="rId266" o:title=""/>
                </v:shape>
                <o:OLEObject Type="Embed" ProgID="Equation.DSMT4" ShapeID="_x0000_i1153" DrawAspect="Content" ObjectID="_1656763656" r:id="rId267"/>
              </w:object>
            </w:r>
          </w:p>
          <w:p w14:paraId="62700B3F" w14:textId="77777777" w:rsidR="005659F6" w:rsidRDefault="005659F6" w:rsidP="00891FFD">
            <w:pPr>
              <w:pStyle w:val="ListParagraph"/>
              <w:numPr>
                <w:ilvl w:val="0"/>
                <w:numId w:val="1"/>
              </w:numPr>
              <w:ind w:left="540" w:hanging="540"/>
            </w:pPr>
            <w:r w:rsidRPr="008A2AAC">
              <w:rPr>
                <w:position w:val="-14"/>
              </w:rPr>
              <w:object w:dxaOrig="1780" w:dyaOrig="480" w14:anchorId="49231827">
                <v:shape id="_x0000_i1154" type="#_x0000_t75" style="width:89.4pt;height:24pt" o:ole="">
                  <v:imagedata r:id="rId268" o:title=""/>
                </v:shape>
                <o:OLEObject Type="Embed" ProgID="Equation.DSMT4" ShapeID="_x0000_i1154" DrawAspect="Content" ObjectID="_1656763657" r:id="rId269"/>
              </w:object>
            </w:r>
          </w:p>
        </w:tc>
      </w:tr>
    </w:tbl>
    <w:p w14:paraId="7C548833" w14:textId="77777777" w:rsidR="005659F6" w:rsidRDefault="005659F6" w:rsidP="005659F6">
      <w:r>
        <w:br w:type="page"/>
      </w:r>
    </w:p>
    <w:p w14:paraId="51FA0323" w14:textId="77777777" w:rsidR="00792BD7" w:rsidRDefault="00D36590" w:rsidP="00D36590">
      <w:pPr>
        <w:tabs>
          <w:tab w:val="left" w:pos="1080"/>
        </w:tabs>
        <w:spacing w:line="360" w:lineRule="auto"/>
      </w:pPr>
      <w:r>
        <w:lastRenderedPageBreak/>
        <w:t>(</w:t>
      </w:r>
      <w:r w:rsidR="00D65B31">
        <w:rPr>
          <w:b/>
        </w:rPr>
        <w:t>40</w:t>
      </w:r>
      <w:r w:rsidRPr="00D36590">
        <w:rPr>
          <w:b/>
        </w:rPr>
        <w:t xml:space="preserve"> </w:t>
      </w:r>
      <w:r w:rsidRPr="00D36590">
        <w:rPr>
          <w:b/>
        </w:rPr>
        <w:sym w:font="Symbol" w:char="F02D"/>
      </w:r>
      <w:r w:rsidRPr="00D36590">
        <w:rPr>
          <w:b/>
        </w:rPr>
        <w:t xml:space="preserve"> </w:t>
      </w:r>
      <w:r w:rsidR="005659F6">
        <w:rPr>
          <w:b/>
        </w:rPr>
        <w:t>5</w:t>
      </w:r>
      <w:r w:rsidR="00D65B31">
        <w:rPr>
          <w:b/>
        </w:rPr>
        <w:t>5)</w:t>
      </w:r>
      <w:r>
        <w:tab/>
      </w:r>
      <w:r w:rsidR="00792BD7">
        <w:t xml:space="preserve">Find the Maclaurin series for </w:t>
      </w:r>
    </w:p>
    <w:tbl>
      <w:tblPr>
        <w:tblStyle w:val="TableGrid"/>
        <w:tblW w:w="4750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18"/>
        <w:gridCol w:w="3320"/>
        <w:gridCol w:w="3348"/>
      </w:tblGrid>
      <w:tr w:rsidR="002E14EB" w14:paraId="6D924C58" w14:textId="77777777" w:rsidTr="009528E4">
        <w:tc>
          <w:tcPr>
            <w:tcW w:w="3228" w:type="dxa"/>
          </w:tcPr>
          <w:p w14:paraId="7F57443B" w14:textId="77777777" w:rsidR="002E14EB" w:rsidRDefault="00057BCF" w:rsidP="00891FFD">
            <w:pPr>
              <w:pStyle w:val="ListParagraph"/>
              <w:numPr>
                <w:ilvl w:val="0"/>
                <w:numId w:val="1"/>
              </w:numPr>
              <w:spacing w:after="0" w:line="360" w:lineRule="auto"/>
              <w:ind w:left="540" w:hanging="540"/>
            </w:pPr>
            <w:r w:rsidRPr="00057BCF">
              <w:rPr>
                <w:position w:val="-6"/>
              </w:rPr>
              <w:object w:dxaOrig="420" w:dyaOrig="380" w14:anchorId="626268A9">
                <v:shape id="_x0000_i1155" type="#_x0000_t75" style="width:21pt;height:18.6pt" o:ole="">
                  <v:imagedata r:id="rId270" o:title=""/>
                </v:shape>
                <o:OLEObject Type="Embed" ProgID="Equation.DSMT4" ShapeID="_x0000_i1155" DrawAspect="Content" ObjectID="_1656763658" r:id="rId271"/>
              </w:object>
            </w:r>
          </w:p>
          <w:p w14:paraId="51E18890" w14:textId="77777777" w:rsidR="002E14EB" w:rsidRDefault="00057BCF" w:rsidP="00891FFD">
            <w:pPr>
              <w:pStyle w:val="ListParagraph"/>
              <w:numPr>
                <w:ilvl w:val="0"/>
                <w:numId w:val="1"/>
              </w:numPr>
              <w:spacing w:after="0" w:line="360" w:lineRule="auto"/>
              <w:ind w:left="540" w:hanging="540"/>
            </w:pPr>
            <w:r w:rsidRPr="00057BCF">
              <w:rPr>
                <w:position w:val="-6"/>
              </w:rPr>
              <w:object w:dxaOrig="840" w:dyaOrig="279" w14:anchorId="7455F9BA">
                <v:shape id="_x0000_i1156" type="#_x0000_t75" style="width:42pt;height:14.4pt" o:ole="">
                  <v:imagedata r:id="rId272" o:title=""/>
                </v:shape>
                <o:OLEObject Type="Embed" ProgID="Equation.DSMT4" ShapeID="_x0000_i1156" DrawAspect="Content" ObjectID="_1656763659" r:id="rId273"/>
              </w:object>
            </w:r>
          </w:p>
          <w:p w14:paraId="5440E357" w14:textId="77777777" w:rsidR="002E14EB" w:rsidRDefault="00057BCF" w:rsidP="00891FFD">
            <w:pPr>
              <w:pStyle w:val="ListParagraph"/>
              <w:numPr>
                <w:ilvl w:val="0"/>
                <w:numId w:val="1"/>
              </w:numPr>
              <w:spacing w:after="0" w:line="360" w:lineRule="auto"/>
              <w:ind w:left="540" w:hanging="540"/>
            </w:pPr>
            <w:r w:rsidRPr="00057BCF">
              <w:rPr>
                <w:position w:val="-20"/>
              </w:rPr>
              <w:object w:dxaOrig="540" w:dyaOrig="620" w14:anchorId="215A48B6">
                <v:shape id="_x0000_i1157" type="#_x0000_t75" style="width:27pt;height:30.6pt" o:ole="">
                  <v:imagedata r:id="rId274" o:title=""/>
                </v:shape>
                <o:OLEObject Type="Embed" ProgID="Equation.DSMT4" ShapeID="_x0000_i1157" DrawAspect="Content" ObjectID="_1656763660" r:id="rId275"/>
              </w:object>
            </w:r>
          </w:p>
          <w:p w14:paraId="585E5114" w14:textId="77777777" w:rsidR="002E14EB" w:rsidRDefault="00057BCF" w:rsidP="00891FFD">
            <w:pPr>
              <w:pStyle w:val="ListParagraph"/>
              <w:numPr>
                <w:ilvl w:val="0"/>
                <w:numId w:val="1"/>
              </w:numPr>
              <w:spacing w:after="0" w:line="360" w:lineRule="auto"/>
              <w:ind w:left="540" w:hanging="540"/>
            </w:pPr>
            <w:r w:rsidRPr="00057BCF">
              <w:rPr>
                <w:position w:val="-6"/>
              </w:rPr>
              <w:object w:dxaOrig="620" w:dyaOrig="380" w14:anchorId="1FA43693">
                <v:shape id="_x0000_i1158" type="#_x0000_t75" style="width:30.6pt;height:18.6pt" o:ole="">
                  <v:imagedata r:id="rId276" o:title=""/>
                </v:shape>
                <o:OLEObject Type="Embed" ProgID="Equation.DSMT4" ShapeID="_x0000_i1158" DrawAspect="Content" ObjectID="_1656763661" r:id="rId277"/>
              </w:object>
            </w:r>
            <w:r w:rsidR="002E14EB">
              <w:t xml:space="preserve"> </w:t>
            </w:r>
          </w:p>
          <w:p w14:paraId="35594941" w14:textId="77777777" w:rsidR="002E14EB" w:rsidRDefault="00057BCF" w:rsidP="00891FFD">
            <w:pPr>
              <w:pStyle w:val="ListParagraph"/>
              <w:numPr>
                <w:ilvl w:val="0"/>
                <w:numId w:val="1"/>
              </w:numPr>
              <w:spacing w:after="0" w:line="360" w:lineRule="auto"/>
              <w:ind w:left="540" w:hanging="540"/>
            </w:pPr>
            <w:r w:rsidRPr="00057BCF">
              <w:rPr>
                <w:position w:val="-22"/>
              </w:rPr>
              <w:object w:dxaOrig="980" w:dyaOrig="560" w14:anchorId="79CE71AD">
                <v:shape id="_x0000_i1159" type="#_x0000_t75" style="width:48.6pt;height:27.6pt" o:ole="">
                  <v:imagedata r:id="rId278" o:title=""/>
                </v:shape>
                <o:OLEObject Type="Embed" ProgID="Equation.DSMT4" ShapeID="_x0000_i1159" DrawAspect="Content" ObjectID="_1656763662" r:id="rId279"/>
              </w:object>
            </w:r>
            <w:r w:rsidR="002E14EB">
              <w:t xml:space="preserve"> </w:t>
            </w:r>
          </w:p>
          <w:p w14:paraId="3D5C060D" w14:textId="77777777" w:rsidR="00CD7BE1" w:rsidRDefault="00057BCF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057BCF">
              <w:rPr>
                <w:position w:val="-14"/>
              </w:rPr>
              <w:object w:dxaOrig="1219" w:dyaOrig="400" w14:anchorId="7FEBF69A">
                <v:shape id="_x0000_i1160" type="#_x0000_t75" style="width:60.6pt;height:20.4pt" o:ole="">
                  <v:imagedata r:id="rId280" o:title=""/>
                </v:shape>
                <o:OLEObject Type="Embed" ProgID="Equation.DSMT4" ShapeID="_x0000_i1160" DrawAspect="Content" ObjectID="_1656763663" r:id="rId281"/>
              </w:object>
            </w:r>
          </w:p>
        </w:tc>
        <w:tc>
          <w:tcPr>
            <w:tcW w:w="3229" w:type="dxa"/>
          </w:tcPr>
          <w:p w14:paraId="0E60E67C" w14:textId="77777777" w:rsidR="002E14EB" w:rsidRDefault="00057BCF" w:rsidP="00891FFD">
            <w:pPr>
              <w:pStyle w:val="ListParagraph"/>
              <w:numPr>
                <w:ilvl w:val="0"/>
                <w:numId w:val="1"/>
              </w:numPr>
              <w:spacing w:after="0" w:line="360" w:lineRule="auto"/>
              <w:ind w:left="540" w:hanging="540"/>
            </w:pPr>
            <w:r w:rsidRPr="00057BCF">
              <w:rPr>
                <w:position w:val="-22"/>
              </w:rPr>
              <w:object w:dxaOrig="1040" w:dyaOrig="560" w14:anchorId="1A605C6C">
                <v:shape id="_x0000_i1161" type="#_x0000_t75" style="width:51.6pt;height:27.6pt" o:ole="">
                  <v:imagedata r:id="rId282" o:title=""/>
                </v:shape>
                <o:OLEObject Type="Embed" ProgID="Equation.DSMT4" ShapeID="_x0000_i1161" DrawAspect="Content" ObjectID="_1656763664" r:id="rId283"/>
              </w:object>
            </w:r>
            <w:r w:rsidR="002E14EB">
              <w:t xml:space="preserve"> </w:t>
            </w:r>
          </w:p>
          <w:p w14:paraId="3676DAA5" w14:textId="77777777" w:rsidR="002E14EB" w:rsidRDefault="00057BCF" w:rsidP="00891FFD">
            <w:pPr>
              <w:pStyle w:val="ListParagraph"/>
              <w:numPr>
                <w:ilvl w:val="0"/>
                <w:numId w:val="1"/>
              </w:numPr>
              <w:spacing w:after="0" w:line="360" w:lineRule="auto"/>
              <w:ind w:left="540" w:hanging="540"/>
            </w:pPr>
            <w:r w:rsidRPr="00057BCF">
              <w:rPr>
                <w:position w:val="-22"/>
              </w:rPr>
              <w:object w:dxaOrig="920" w:dyaOrig="560" w14:anchorId="7DC6530D">
                <v:shape id="_x0000_i1162" type="#_x0000_t75" style="width:45.6pt;height:27.6pt" o:ole="">
                  <v:imagedata r:id="rId284" o:title=""/>
                </v:shape>
                <o:OLEObject Type="Embed" ProgID="Equation.DSMT4" ShapeID="_x0000_i1162" DrawAspect="Content" ObjectID="_1656763665" r:id="rId285"/>
              </w:object>
            </w:r>
          </w:p>
          <w:p w14:paraId="08AEBD3E" w14:textId="77777777" w:rsidR="002E14EB" w:rsidRDefault="00057BCF" w:rsidP="00891FFD">
            <w:pPr>
              <w:pStyle w:val="ListParagraph"/>
              <w:numPr>
                <w:ilvl w:val="0"/>
                <w:numId w:val="1"/>
              </w:numPr>
              <w:spacing w:after="0" w:line="360" w:lineRule="auto"/>
              <w:ind w:left="540" w:hanging="540"/>
            </w:pPr>
            <w:r w:rsidRPr="00057BCF">
              <w:rPr>
                <w:position w:val="-6"/>
              </w:rPr>
              <w:object w:dxaOrig="1040" w:dyaOrig="279" w14:anchorId="3C6D264A">
                <v:shape id="_x0000_i1163" type="#_x0000_t75" style="width:51.6pt;height:14.4pt" o:ole="">
                  <v:imagedata r:id="rId286" o:title=""/>
                </v:shape>
                <o:OLEObject Type="Embed" ProgID="Equation.DSMT4" ShapeID="_x0000_i1163" DrawAspect="Content" ObjectID="_1656763666" r:id="rId287"/>
              </w:object>
            </w:r>
          </w:p>
          <w:p w14:paraId="329EAA13" w14:textId="77777777" w:rsidR="00CD7BE1" w:rsidRDefault="00057BCF" w:rsidP="00891FFD">
            <w:pPr>
              <w:pStyle w:val="ListParagraph"/>
              <w:numPr>
                <w:ilvl w:val="0"/>
                <w:numId w:val="1"/>
              </w:numPr>
              <w:spacing w:after="0" w:line="360" w:lineRule="auto"/>
              <w:ind w:left="540" w:hanging="540"/>
            </w:pPr>
            <w:r w:rsidRPr="00057BCF">
              <w:rPr>
                <w:position w:val="-22"/>
              </w:rPr>
              <w:object w:dxaOrig="1219" w:dyaOrig="560" w14:anchorId="4262B56E">
                <v:shape id="_x0000_i1164" type="#_x0000_t75" style="width:60.6pt;height:27.6pt" o:ole="">
                  <v:imagedata r:id="rId288" o:title=""/>
                </v:shape>
                <o:OLEObject Type="Embed" ProgID="Equation.DSMT4" ShapeID="_x0000_i1164" DrawAspect="Content" ObjectID="_1656763667" r:id="rId289"/>
              </w:object>
            </w:r>
          </w:p>
          <w:p w14:paraId="0BEF575F" w14:textId="77777777" w:rsidR="00CD7BE1" w:rsidRDefault="00057BCF" w:rsidP="00891FFD">
            <w:pPr>
              <w:pStyle w:val="ListParagraph"/>
              <w:numPr>
                <w:ilvl w:val="0"/>
                <w:numId w:val="1"/>
              </w:numPr>
              <w:spacing w:after="0" w:line="360" w:lineRule="auto"/>
              <w:ind w:left="540" w:hanging="540"/>
            </w:pPr>
            <w:r w:rsidRPr="00057BCF">
              <w:rPr>
                <w:position w:val="-22"/>
              </w:rPr>
              <w:object w:dxaOrig="1100" w:dyaOrig="560" w14:anchorId="5FD720EA">
                <v:shape id="_x0000_i1165" type="#_x0000_t75" style="width:54.6pt;height:27.6pt" o:ole="">
                  <v:imagedata r:id="rId290" o:title=""/>
                </v:shape>
                <o:OLEObject Type="Embed" ProgID="Equation.DSMT4" ShapeID="_x0000_i1165" DrawAspect="Content" ObjectID="_1656763668" r:id="rId291"/>
              </w:object>
            </w:r>
          </w:p>
        </w:tc>
        <w:tc>
          <w:tcPr>
            <w:tcW w:w="3256" w:type="dxa"/>
          </w:tcPr>
          <w:p w14:paraId="77F7A163" w14:textId="77777777" w:rsidR="00CD7BE1" w:rsidRDefault="00057BCF" w:rsidP="00891FFD">
            <w:pPr>
              <w:pStyle w:val="ListParagraph"/>
              <w:numPr>
                <w:ilvl w:val="0"/>
                <w:numId w:val="1"/>
              </w:numPr>
              <w:spacing w:after="0" w:line="360" w:lineRule="auto"/>
              <w:ind w:left="540" w:hanging="540"/>
            </w:pPr>
            <w:r w:rsidRPr="00057BCF">
              <w:rPr>
                <w:position w:val="-30"/>
              </w:rPr>
              <w:object w:dxaOrig="680" w:dyaOrig="720" w14:anchorId="5B1696AF">
                <v:shape id="_x0000_i1166" type="#_x0000_t75" style="width:33.6pt;height:36.6pt" o:ole="">
                  <v:imagedata r:id="rId292" o:title=""/>
                </v:shape>
                <o:OLEObject Type="Embed" ProgID="Equation.DSMT4" ShapeID="_x0000_i1166" DrawAspect="Content" ObjectID="_1656763669" r:id="rId293"/>
              </w:object>
            </w:r>
            <w:r w:rsidR="00CD7BE1">
              <w:t xml:space="preserve"> </w:t>
            </w:r>
          </w:p>
          <w:p w14:paraId="71F756E9" w14:textId="77777777" w:rsidR="00CD7BE1" w:rsidRDefault="00057BCF" w:rsidP="00891FFD">
            <w:pPr>
              <w:pStyle w:val="ListParagraph"/>
              <w:numPr>
                <w:ilvl w:val="0"/>
                <w:numId w:val="1"/>
              </w:numPr>
              <w:spacing w:after="0" w:line="360" w:lineRule="auto"/>
              <w:ind w:left="540" w:hanging="540"/>
            </w:pPr>
            <w:r w:rsidRPr="00057BCF">
              <w:rPr>
                <w:position w:val="-20"/>
              </w:rPr>
              <w:object w:dxaOrig="780" w:dyaOrig="520" w14:anchorId="0C9FA413">
                <v:shape id="_x0000_i1167" type="#_x0000_t75" style="width:39pt;height:26.4pt" o:ole="">
                  <v:imagedata r:id="rId294" o:title=""/>
                </v:shape>
                <o:OLEObject Type="Embed" ProgID="Equation.DSMT4" ShapeID="_x0000_i1167" DrawAspect="Content" ObjectID="_1656763670" r:id="rId295"/>
              </w:object>
            </w:r>
          </w:p>
          <w:p w14:paraId="38CE23E7" w14:textId="77777777" w:rsidR="00CD7BE1" w:rsidRDefault="00057BCF" w:rsidP="00891FFD">
            <w:pPr>
              <w:pStyle w:val="ListParagraph"/>
              <w:numPr>
                <w:ilvl w:val="0"/>
                <w:numId w:val="1"/>
              </w:numPr>
              <w:spacing w:after="0" w:line="360" w:lineRule="auto"/>
              <w:ind w:left="540" w:hanging="540"/>
            </w:pPr>
            <w:r w:rsidRPr="00057BCF">
              <w:rPr>
                <w:position w:val="-30"/>
              </w:rPr>
              <w:object w:dxaOrig="900" w:dyaOrig="800" w14:anchorId="636620FA">
                <v:shape id="_x0000_i1168" type="#_x0000_t75" style="width:45pt;height:39pt" o:ole="">
                  <v:imagedata r:id="rId296" o:title=""/>
                </v:shape>
                <o:OLEObject Type="Embed" ProgID="Equation.DSMT4" ShapeID="_x0000_i1168" DrawAspect="Content" ObjectID="_1656763671" r:id="rId297"/>
              </w:object>
            </w:r>
            <w:r w:rsidR="00CD7BE1">
              <w:t xml:space="preserve"> </w:t>
            </w:r>
          </w:p>
          <w:p w14:paraId="5744271D" w14:textId="77777777" w:rsidR="00CD7BE1" w:rsidRDefault="00057BCF" w:rsidP="00891FFD">
            <w:pPr>
              <w:pStyle w:val="ListParagraph"/>
              <w:numPr>
                <w:ilvl w:val="0"/>
                <w:numId w:val="1"/>
              </w:numPr>
              <w:spacing w:after="0" w:line="360" w:lineRule="auto"/>
              <w:ind w:left="540" w:hanging="540"/>
            </w:pPr>
            <w:r w:rsidRPr="00057BCF">
              <w:rPr>
                <w:position w:val="-6"/>
              </w:rPr>
              <w:object w:dxaOrig="1380" w:dyaOrig="279" w14:anchorId="600BF9E0">
                <v:shape id="_x0000_i1169" type="#_x0000_t75" style="width:69pt;height:14.4pt" o:ole="">
                  <v:imagedata r:id="rId298" o:title=""/>
                </v:shape>
                <o:OLEObject Type="Embed" ProgID="Equation.DSMT4" ShapeID="_x0000_i1169" DrawAspect="Content" ObjectID="_1656763672" r:id="rId299"/>
              </w:object>
            </w:r>
          </w:p>
          <w:p w14:paraId="6C9D6756" w14:textId="77777777" w:rsidR="002E14EB" w:rsidRDefault="00057BCF" w:rsidP="00891FFD">
            <w:pPr>
              <w:pStyle w:val="ListParagraph"/>
              <w:numPr>
                <w:ilvl w:val="0"/>
                <w:numId w:val="1"/>
              </w:numPr>
              <w:spacing w:after="0" w:line="360" w:lineRule="auto"/>
              <w:ind w:left="540" w:hanging="540"/>
            </w:pPr>
            <w:r w:rsidRPr="00057BCF">
              <w:rPr>
                <w:position w:val="-6"/>
              </w:rPr>
              <w:object w:dxaOrig="1320" w:dyaOrig="279" w14:anchorId="467DE529">
                <v:shape id="_x0000_i1170" type="#_x0000_t75" style="width:66pt;height:14.4pt" o:ole="">
                  <v:imagedata r:id="rId300" o:title=""/>
                </v:shape>
                <o:OLEObject Type="Embed" ProgID="Equation.DSMT4" ShapeID="_x0000_i1170" DrawAspect="Content" ObjectID="_1656763673" r:id="rId301"/>
              </w:object>
            </w:r>
          </w:p>
        </w:tc>
      </w:tr>
    </w:tbl>
    <w:p w14:paraId="2087C0C9" w14:textId="77777777" w:rsidR="000714C9" w:rsidRDefault="000714C9" w:rsidP="00F55D16">
      <w:pPr>
        <w:spacing w:line="360" w:lineRule="auto"/>
      </w:pPr>
    </w:p>
    <w:p w14:paraId="12FB9964" w14:textId="77777777" w:rsidR="004E6898" w:rsidRDefault="00D36590" w:rsidP="00D65B31">
      <w:pPr>
        <w:tabs>
          <w:tab w:val="left" w:pos="1080"/>
        </w:tabs>
        <w:spacing w:line="360" w:lineRule="auto"/>
      </w:pPr>
      <w:r>
        <w:t>(</w:t>
      </w:r>
      <w:r w:rsidR="00D65B31">
        <w:rPr>
          <w:b/>
        </w:rPr>
        <w:t>56</w:t>
      </w:r>
      <w:r w:rsidRPr="00D36590">
        <w:rPr>
          <w:b/>
        </w:rPr>
        <w:t xml:space="preserve"> </w:t>
      </w:r>
      <w:r w:rsidRPr="00D36590">
        <w:rPr>
          <w:b/>
        </w:rPr>
        <w:sym w:font="Symbol" w:char="F02D"/>
      </w:r>
      <w:r w:rsidRPr="00D36590">
        <w:rPr>
          <w:b/>
        </w:rPr>
        <w:t xml:space="preserve"> </w:t>
      </w:r>
      <w:r w:rsidR="00D65B31">
        <w:rPr>
          <w:b/>
        </w:rPr>
        <w:t>59</w:t>
      </w:r>
      <w:r>
        <w:t>)</w:t>
      </w:r>
      <w:r>
        <w:tab/>
      </w:r>
      <w:r w:rsidR="004E6898">
        <w:t xml:space="preserve">Finding </w:t>
      </w:r>
      <w:r w:rsidR="003010C0">
        <w:t>T</w:t>
      </w:r>
      <w:r w:rsidR="004E6898">
        <w:t>aylor and Maclaurin Series</w:t>
      </w:r>
      <w:r w:rsidR="003010C0" w:rsidRPr="003010C0">
        <w:t xml:space="preserve"> </w:t>
      </w:r>
      <w:r w:rsidR="003010C0">
        <w:t xml:space="preserve">generated by </w:t>
      </w:r>
      <w:r w:rsidR="00057BCF" w:rsidRPr="00057BCF">
        <w:rPr>
          <w:position w:val="-10"/>
        </w:rPr>
        <w:object w:dxaOrig="1260" w:dyaOrig="320" w14:anchorId="66CD271D">
          <v:shape id="_x0000_i1171" type="#_x0000_t75" style="width:63pt;height:15.6pt" o:ole="">
            <v:imagedata r:id="rId302" o:title=""/>
          </v:shape>
          <o:OLEObject Type="Embed" ProgID="Equation.DSMT4" ShapeID="_x0000_i1171" DrawAspect="Content" ObjectID="_1656763674" r:id="rId303"/>
        </w:object>
      </w:r>
    </w:p>
    <w:tbl>
      <w:tblPr>
        <w:tblStyle w:val="TableGrid"/>
        <w:tblW w:w="49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51"/>
        <w:gridCol w:w="5151"/>
      </w:tblGrid>
      <w:tr w:rsidR="0005482B" w14:paraId="05E9E3FA" w14:textId="77777777" w:rsidTr="0005482B">
        <w:tc>
          <w:tcPr>
            <w:tcW w:w="5107" w:type="dxa"/>
          </w:tcPr>
          <w:p w14:paraId="593857E9" w14:textId="77777777" w:rsidR="0005482B" w:rsidRDefault="0005482B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057BCF">
              <w:rPr>
                <w:position w:val="-14"/>
              </w:rPr>
              <w:object w:dxaOrig="2700" w:dyaOrig="460" w14:anchorId="67627FD7">
                <v:shape id="_x0000_i1172" type="#_x0000_t75" style="width:135pt;height:23.4pt" o:ole="">
                  <v:imagedata r:id="rId304" o:title=""/>
                </v:shape>
                <o:OLEObject Type="Embed" ProgID="Equation.DSMT4" ShapeID="_x0000_i1172" DrawAspect="Content" ObjectID="_1656763675" r:id="rId305"/>
              </w:object>
            </w:r>
          </w:p>
          <w:p w14:paraId="61916387" w14:textId="77777777" w:rsidR="0005482B" w:rsidRDefault="0005482B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057BCF">
              <w:rPr>
                <w:position w:val="-14"/>
              </w:rPr>
              <w:object w:dxaOrig="3260" w:dyaOrig="460" w14:anchorId="48CF420F">
                <v:shape id="_x0000_i1173" type="#_x0000_t75" style="width:162pt;height:23.4pt" o:ole="">
                  <v:imagedata r:id="rId306" o:title=""/>
                </v:shape>
                <o:OLEObject Type="Embed" ProgID="Equation.DSMT4" ShapeID="_x0000_i1173" DrawAspect="Content" ObjectID="_1656763676" r:id="rId307"/>
              </w:object>
            </w:r>
          </w:p>
        </w:tc>
        <w:tc>
          <w:tcPr>
            <w:tcW w:w="5107" w:type="dxa"/>
          </w:tcPr>
          <w:p w14:paraId="21A422BD" w14:textId="77777777" w:rsidR="0005482B" w:rsidRDefault="0005482B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057BCF">
              <w:rPr>
                <w:position w:val="-14"/>
              </w:rPr>
              <w:object w:dxaOrig="4040" w:dyaOrig="460" w14:anchorId="522602F4">
                <v:shape id="_x0000_i1174" type="#_x0000_t75" style="width:201.6pt;height:23.4pt" o:ole="">
                  <v:imagedata r:id="rId308" o:title=""/>
                </v:shape>
                <o:OLEObject Type="Embed" ProgID="Equation.DSMT4" ShapeID="_x0000_i1174" DrawAspect="Content" ObjectID="_1656763677" r:id="rId309"/>
              </w:object>
            </w:r>
          </w:p>
          <w:p w14:paraId="30D56755" w14:textId="77777777" w:rsidR="0005482B" w:rsidRPr="0005482B" w:rsidRDefault="0005482B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  <w:rPr>
                <w:b/>
              </w:rPr>
            </w:pPr>
            <w:r w:rsidRPr="00057BCF">
              <w:rPr>
                <w:position w:val="-22"/>
              </w:rPr>
              <w:object w:dxaOrig="2920" w:dyaOrig="560" w14:anchorId="174C2BC0">
                <v:shape id="_x0000_i1175" type="#_x0000_t75" style="width:146.4pt;height:27.6pt" o:ole="">
                  <v:imagedata r:id="rId310" o:title=""/>
                </v:shape>
                <o:OLEObject Type="Embed" ProgID="Equation.DSMT4" ShapeID="_x0000_i1175" DrawAspect="Content" ObjectID="_1656763678" r:id="rId311"/>
              </w:object>
            </w:r>
          </w:p>
        </w:tc>
      </w:tr>
    </w:tbl>
    <w:p w14:paraId="78DB94DB" w14:textId="77777777" w:rsidR="00D36590" w:rsidRDefault="00D36590" w:rsidP="00D36590"/>
    <w:p w14:paraId="1AEA87C0" w14:textId="77777777" w:rsidR="00F0790E" w:rsidRDefault="00D36590" w:rsidP="00D36590">
      <w:pPr>
        <w:tabs>
          <w:tab w:val="left" w:pos="1080"/>
        </w:tabs>
        <w:spacing w:line="360" w:lineRule="auto"/>
      </w:pPr>
      <w:r>
        <w:t>(</w:t>
      </w:r>
      <w:r w:rsidR="00D65B31">
        <w:rPr>
          <w:b/>
        </w:rPr>
        <w:t>60</w:t>
      </w:r>
      <w:r w:rsidRPr="00D36590">
        <w:rPr>
          <w:b/>
        </w:rPr>
        <w:t xml:space="preserve"> </w:t>
      </w:r>
      <w:r w:rsidRPr="00D36590">
        <w:rPr>
          <w:b/>
        </w:rPr>
        <w:sym w:font="Symbol" w:char="F02D"/>
      </w:r>
      <w:r w:rsidRPr="00D36590">
        <w:rPr>
          <w:b/>
        </w:rPr>
        <w:t xml:space="preserve"> </w:t>
      </w:r>
      <w:r w:rsidR="00D65B31">
        <w:rPr>
          <w:b/>
        </w:rPr>
        <w:t>68</w:t>
      </w:r>
      <w:r>
        <w:t>)</w:t>
      </w:r>
      <w:r>
        <w:tab/>
      </w:r>
      <w:r w:rsidR="002E1493">
        <w:t>Find the Taylor series of the functions, where is each series representation valid?</w:t>
      </w:r>
    </w:p>
    <w:tbl>
      <w:tblPr>
        <w:tblStyle w:val="TableGrid"/>
        <w:tblW w:w="49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51"/>
        <w:gridCol w:w="5151"/>
      </w:tblGrid>
      <w:tr w:rsidR="00FC5C64" w14:paraId="47E16D13" w14:textId="77777777" w:rsidTr="00FC5C64">
        <w:tc>
          <w:tcPr>
            <w:tcW w:w="5107" w:type="dxa"/>
          </w:tcPr>
          <w:p w14:paraId="3266A3B2" w14:textId="77777777" w:rsidR="00FC5C64" w:rsidRDefault="00FC5C64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057BCF">
              <w:rPr>
                <w:position w:val="-14"/>
              </w:rPr>
              <w:object w:dxaOrig="2560" w:dyaOrig="460" w14:anchorId="603727CF">
                <v:shape id="_x0000_i1176" type="#_x0000_t75" style="width:128.4pt;height:23.4pt" o:ole="">
                  <v:imagedata r:id="rId312" o:title=""/>
                </v:shape>
                <o:OLEObject Type="Embed" ProgID="Equation.DSMT4" ShapeID="_x0000_i1176" DrawAspect="Content" ObjectID="_1656763679" r:id="rId313"/>
              </w:object>
            </w:r>
            <w:r>
              <w:t xml:space="preserve"> </w:t>
            </w:r>
          </w:p>
          <w:p w14:paraId="26A2C06D" w14:textId="77777777" w:rsidR="00FC5C64" w:rsidRDefault="00FC5C64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057BCF">
              <w:rPr>
                <w:position w:val="-20"/>
              </w:rPr>
              <w:object w:dxaOrig="2420" w:dyaOrig="520" w14:anchorId="3EFF1FD8">
                <v:shape id="_x0000_i1177" type="#_x0000_t75" style="width:120.6pt;height:26.4pt" o:ole="">
                  <v:imagedata r:id="rId314" o:title=""/>
                </v:shape>
                <o:OLEObject Type="Embed" ProgID="Equation.DSMT4" ShapeID="_x0000_i1177" DrawAspect="Content" ObjectID="_1656763680" r:id="rId315"/>
              </w:object>
            </w:r>
          </w:p>
          <w:p w14:paraId="4CBCEA7E" w14:textId="77777777" w:rsidR="00FC5C64" w:rsidRDefault="00FC5C64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057BCF">
              <w:rPr>
                <w:position w:val="-14"/>
              </w:rPr>
              <w:object w:dxaOrig="3180" w:dyaOrig="400" w14:anchorId="5C756DAB">
                <v:shape id="_x0000_i1178" type="#_x0000_t75" style="width:159pt;height:20.4pt" o:ole="">
                  <v:imagedata r:id="rId316" o:title=""/>
                </v:shape>
                <o:OLEObject Type="Embed" ProgID="Equation.DSMT4" ShapeID="_x0000_i1178" DrawAspect="Content" ObjectID="_1656763681" r:id="rId317"/>
              </w:object>
            </w:r>
          </w:p>
          <w:p w14:paraId="067CB5E6" w14:textId="77777777" w:rsidR="00FC5C64" w:rsidRDefault="00FC5C64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057BCF">
              <w:rPr>
                <w:position w:val="-14"/>
              </w:rPr>
              <w:object w:dxaOrig="3739" w:dyaOrig="400" w14:anchorId="1FFD2EE9">
                <v:shape id="_x0000_i1179" type="#_x0000_t75" style="width:186.6pt;height:20.4pt" o:ole="">
                  <v:imagedata r:id="rId318" o:title=""/>
                </v:shape>
                <o:OLEObject Type="Embed" ProgID="Equation.DSMT4" ShapeID="_x0000_i1179" DrawAspect="Content" ObjectID="_1656763682" r:id="rId319"/>
              </w:object>
            </w:r>
          </w:p>
          <w:p w14:paraId="795AEF06" w14:textId="77777777" w:rsidR="00FC5C64" w:rsidRDefault="00FC5C64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057BCF">
              <w:rPr>
                <w:position w:val="-14"/>
              </w:rPr>
              <w:object w:dxaOrig="3420" w:dyaOrig="460" w14:anchorId="4EFD68CD">
                <v:shape id="_x0000_i1180" type="#_x0000_t75" style="width:171pt;height:23.4pt" o:ole="">
                  <v:imagedata r:id="rId320" o:title=""/>
                </v:shape>
                <o:OLEObject Type="Embed" ProgID="Equation.DSMT4" ShapeID="_x0000_i1180" DrawAspect="Content" ObjectID="_1656763683" r:id="rId321"/>
              </w:object>
            </w:r>
          </w:p>
        </w:tc>
        <w:tc>
          <w:tcPr>
            <w:tcW w:w="5107" w:type="dxa"/>
          </w:tcPr>
          <w:p w14:paraId="3090BB68" w14:textId="77777777" w:rsidR="00FC5C64" w:rsidRDefault="00FC5C64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057BCF">
              <w:rPr>
                <w:position w:val="-20"/>
              </w:rPr>
              <w:object w:dxaOrig="3120" w:dyaOrig="520" w14:anchorId="6AAA573D">
                <v:shape id="_x0000_i1181" type="#_x0000_t75" style="width:156pt;height:26.4pt" o:ole="">
                  <v:imagedata r:id="rId322" o:title=""/>
                </v:shape>
                <o:OLEObject Type="Embed" ProgID="Equation.DSMT4" ShapeID="_x0000_i1181" DrawAspect="Content" ObjectID="_1656763684" r:id="rId323"/>
              </w:object>
            </w:r>
          </w:p>
          <w:p w14:paraId="3B7252EF" w14:textId="77777777" w:rsidR="00FC5C64" w:rsidRDefault="00FC5C64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057BCF">
              <w:rPr>
                <w:position w:val="-20"/>
              </w:rPr>
              <w:object w:dxaOrig="2580" w:dyaOrig="520" w14:anchorId="23E1A60A">
                <v:shape id="_x0000_i1182" type="#_x0000_t75" style="width:129pt;height:26.4pt" o:ole="">
                  <v:imagedata r:id="rId324" o:title=""/>
                </v:shape>
                <o:OLEObject Type="Embed" ProgID="Equation.DSMT4" ShapeID="_x0000_i1182" DrawAspect="Content" ObjectID="_1656763685" r:id="rId325"/>
              </w:object>
            </w:r>
          </w:p>
          <w:p w14:paraId="2BE45F9C" w14:textId="77777777" w:rsidR="00FC5C64" w:rsidRDefault="00FC5C64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057BCF">
              <w:rPr>
                <w:position w:val="-20"/>
              </w:rPr>
              <w:object w:dxaOrig="3280" w:dyaOrig="520" w14:anchorId="22AB902C">
                <v:shape id="_x0000_i1183" type="#_x0000_t75" style="width:164.4pt;height:26.4pt" o:ole="">
                  <v:imagedata r:id="rId326" o:title=""/>
                </v:shape>
                <o:OLEObject Type="Embed" ProgID="Equation.DSMT4" ShapeID="_x0000_i1183" DrawAspect="Content" ObjectID="_1656763686" r:id="rId327"/>
              </w:object>
            </w:r>
          </w:p>
          <w:p w14:paraId="7334B3C4" w14:textId="77777777" w:rsidR="00FC5C64" w:rsidRDefault="00FC5C64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057BCF">
              <w:rPr>
                <w:position w:val="-14"/>
              </w:rPr>
              <w:object w:dxaOrig="3220" w:dyaOrig="460" w14:anchorId="2AC6A6DA">
                <v:shape id="_x0000_i1184" type="#_x0000_t75" style="width:162pt;height:23.4pt" o:ole="">
                  <v:imagedata r:id="rId328" o:title=""/>
                </v:shape>
                <o:OLEObject Type="Embed" ProgID="Equation.DSMT4" ShapeID="_x0000_i1184" DrawAspect="Content" ObjectID="_1656763687" r:id="rId329"/>
              </w:object>
            </w:r>
          </w:p>
        </w:tc>
      </w:tr>
    </w:tbl>
    <w:p w14:paraId="2E2249F2" w14:textId="77777777" w:rsidR="00705B7A" w:rsidRDefault="00705B7A" w:rsidP="000237DD">
      <w:pPr>
        <w:spacing w:line="360" w:lineRule="auto"/>
      </w:pPr>
    </w:p>
    <w:p w14:paraId="747B8CCC" w14:textId="77777777" w:rsidR="00370577" w:rsidRPr="00FC223B" w:rsidRDefault="00D36590" w:rsidP="00D36590">
      <w:pPr>
        <w:tabs>
          <w:tab w:val="left" w:pos="1080"/>
        </w:tabs>
        <w:spacing w:line="360" w:lineRule="auto"/>
        <w:rPr>
          <w:szCs w:val="24"/>
        </w:rPr>
      </w:pPr>
      <w:r>
        <w:t>(</w:t>
      </w:r>
      <w:r w:rsidR="00D65B31">
        <w:rPr>
          <w:b/>
        </w:rPr>
        <w:t>69</w:t>
      </w:r>
      <w:r w:rsidRPr="00D36590">
        <w:rPr>
          <w:b/>
        </w:rPr>
        <w:t xml:space="preserve"> </w:t>
      </w:r>
      <w:r w:rsidRPr="00D36590">
        <w:rPr>
          <w:b/>
        </w:rPr>
        <w:sym w:font="Symbol" w:char="F02D"/>
      </w:r>
      <w:r w:rsidRPr="00D36590">
        <w:rPr>
          <w:b/>
        </w:rPr>
        <w:t xml:space="preserve"> </w:t>
      </w:r>
      <w:r w:rsidR="00D65B31">
        <w:rPr>
          <w:b/>
        </w:rPr>
        <w:t>81</w:t>
      </w:r>
      <w:r>
        <w:t>)</w:t>
      </w:r>
      <w:r>
        <w:tab/>
      </w:r>
      <w:r w:rsidR="00370577" w:rsidRPr="00FC223B">
        <w:rPr>
          <w:szCs w:val="24"/>
        </w:rPr>
        <w:t xml:space="preserve">Find the </w:t>
      </w:r>
      <w:r w:rsidR="00370577" w:rsidRPr="00FC223B">
        <w:rPr>
          <w:i/>
          <w:szCs w:val="24"/>
        </w:rPr>
        <w:t>n</w:t>
      </w:r>
      <w:r w:rsidR="006D5C68">
        <w:rPr>
          <w:szCs w:val="24"/>
        </w:rPr>
        <w:t xml:space="preserve">th−order </w:t>
      </w:r>
      <w:r w:rsidR="00370577">
        <w:rPr>
          <w:szCs w:val="24"/>
        </w:rPr>
        <w:t>Taylor</w:t>
      </w:r>
      <w:r w:rsidR="00370577" w:rsidRPr="00FC223B">
        <w:rPr>
          <w:szCs w:val="24"/>
        </w:rPr>
        <w:t xml:space="preserve"> polynomial </w:t>
      </w:r>
      <w:r w:rsidR="00370577">
        <w:rPr>
          <w:szCs w:val="24"/>
        </w:rPr>
        <w:t xml:space="preserve">centered at </w:t>
      </w:r>
      <w:r w:rsidR="00370577" w:rsidRPr="00370577">
        <w:rPr>
          <w:i/>
          <w:sz w:val="26"/>
          <w:szCs w:val="26"/>
        </w:rPr>
        <w:t>c</w:t>
      </w:r>
      <w:r w:rsidR="00370577">
        <w:rPr>
          <w:szCs w:val="24"/>
        </w:rPr>
        <w:t xml:space="preserve"> </w:t>
      </w:r>
      <w:r w:rsidR="00370577" w:rsidRPr="00FC223B">
        <w:rPr>
          <w:szCs w:val="24"/>
        </w:rPr>
        <w:t>for the function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48"/>
        <w:gridCol w:w="5044"/>
      </w:tblGrid>
      <w:tr w:rsidR="0014317E" w14:paraId="78826201" w14:textId="77777777" w:rsidTr="00AD61F9">
        <w:tc>
          <w:tcPr>
            <w:tcW w:w="5107" w:type="dxa"/>
          </w:tcPr>
          <w:p w14:paraId="42D55DAE" w14:textId="77777777" w:rsidR="00AD61F9" w:rsidRDefault="00AD61F9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14317E">
              <w:rPr>
                <w:position w:val="-20"/>
              </w:rPr>
              <w:object w:dxaOrig="2520" w:dyaOrig="520" w14:anchorId="21FBBBE2">
                <v:shape id="_x0000_i1185" type="#_x0000_t75" style="width:126pt;height:26.4pt" o:ole="">
                  <v:imagedata r:id="rId330" o:title=""/>
                </v:shape>
                <o:OLEObject Type="Embed" ProgID="Equation.DSMT4" ShapeID="_x0000_i1185" DrawAspect="Content" ObjectID="_1656763688" r:id="rId331"/>
              </w:object>
            </w:r>
          </w:p>
          <w:p w14:paraId="0E77A186" w14:textId="77777777" w:rsidR="00AD61F9" w:rsidRDefault="00AD61F9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14317E">
              <w:rPr>
                <w:position w:val="-30"/>
              </w:rPr>
              <w:object w:dxaOrig="2720" w:dyaOrig="620" w14:anchorId="516399E7">
                <v:shape id="_x0000_i1186" type="#_x0000_t75" style="width:136.8pt;height:30.6pt" o:ole="">
                  <v:imagedata r:id="rId332" o:title=""/>
                </v:shape>
                <o:OLEObject Type="Embed" ProgID="Equation.DSMT4" ShapeID="_x0000_i1186" DrawAspect="Content" ObjectID="_1656763689" r:id="rId333"/>
              </w:object>
            </w:r>
          </w:p>
          <w:p w14:paraId="1E7C45D5" w14:textId="77777777" w:rsidR="0014317E" w:rsidRDefault="00AD61F9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AD61F9">
              <w:rPr>
                <w:position w:val="-14"/>
              </w:rPr>
              <w:object w:dxaOrig="2680" w:dyaOrig="420" w14:anchorId="751413B9">
                <v:shape id="_x0000_i1187" type="#_x0000_t75" style="width:134.4pt;height:21pt" o:ole="">
                  <v:imagedata r:id="rId334" o:title=""/>
                </v:shape>
                <o:OLEObject Type="Embed" ProgID="Equation.DSMT4" ShapeID="_x0000_i1187" DrawAspect="Content" ObjectID="_1656763690" r:id="rId335"/>
              </w:object>
            </w:r>
          </w:p>
          <w:p w14:paraId="208FC00B" w14:textId="77777777" w:rsidR="003A492C" w:rsidRDefault="003A492C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AD61F9">
              <w:rPr>
                <w:position w:val="-14"/>
              </w:rPr>
              <w:object w:dxaOrig="2659" w:dyaOrig="460" w14:anchorId="1E459420">
                <v:shape id="_x0000_i1188" type="#_x0000_t75" style="width:132.6pt;height:23.4pt" o:ole="">
                  <v:imagedata r:id="rId336" o:title=""/>
                </v:shape>
                <o:OLEObject Type="Embed" ProgID="Equation.DSMT4" ShapeID="_x0000_i1188" DrawAspect="Content" ObjectID="_1656763691" r:id="rId337"/>
              </w:object>
            </w:r>
          </w:p>
          <w:p w14:paraId="45C71A4C" w14:textId="77777777" w:rsidR="003A492C" w:rsidRDefault="003A492C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AD61F9">
              <w:rPr>
                <w:position w:val="-14"/>
              </w:rPr>
              <w:object w:dxaOrig="2740" w:dyaOrig="400" w14:anchorId="6E504319">
                <v:shape id="_x0000_i1189" type="#_x0000_t75" style="width:136.2pt;height:20.4pt" o:ole="">
                  <v:imagedata r:id="rId338" o:title=""/>
                </v:shape>
                <o:OLEObject Type="Embed" ProgID="Equation.DSMT4" ShapeID="_x0000_i1189" DrawAspect="Content" ObjectID="_1656763692" r:id="rId339"/>
              </w:object>
            </w:r>
          </w:p>
          <w:p w14:paraId="0248A736" w14:textId="77777777" w:rsidR="003A492C" w:rsidRDefault="003A492C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AD61F9">
              <w:rPr>
                <w:position w:val="-14"/>
              </w:rPr>
              <w:object w:dxaOrig="3200" w:dyaOrig="460" w14:anchorId="182B0E1F">
                <v:shape id="_x0000_i1190" type="#_x0000_t75" style="width:159.6pt;height:23.4pt" o:ole="">
                  <v:imagedata r:id="rId340" o:title=""/>
                </v:shape>
                <o:OLEObject Type="Embed" ProgID="Equation.DSMT4" ShapeID="_x0000_i1190" DrawAspect="Content" ObjectID="_1656763693" r:id="rId341"/>
              </w:object>
            </w:r>
          </w:p>
        </w:tc>
        <w:tc>
          <w:tcPr>
            <w:tcW w:w="5107" w:type="dxa"/>
          </w:tcPr>
          <w:p w14:paraId="38436EAD" w14:textId="77777777" w:rsidR="003A492C" w:rsidRDefault="003A492C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565D23">
              <w:rPr>
                <w:position w:val="-14"/>
              </w:rPr>
              <w:object w:dxaOrig="2880" w:dyaOrig="400" w14:anchorId="46C96E70">
                <v:shape id="_x0000_i1191" type="#_x0000_t75" style="width:2in;height:20.4pt" o:ole="">
                  <v:imagedata r:id="rId342" o:title=""/>
                </v:shape>
                <o:OLEObject Type="Embed" ProgID="Equation.DSMT4" ShapeID="_x0000_i1191" DrawAspect="Content" ObjectID="_1656763694" r:id="rId343"/>
              </w:object>
            </w:r>
          </w:p>
          <w:p w14:paraId="0DF9B533" w14:textId="77777777" w:rsidR="003A492C" w:rsidRDefault="003A492C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565D23">
              <w:rPr>
                <w:position w:val="-14"/>
              </w:rPr>
              <w:object w:dxaOrig="2940" w:dyaOrig="460" w14:anchorId="389E9ADA">
                <v:shape id="_x0000_i1192" type="#_x0000_t75" style="width:147pt;height:23.4pt" o:ole="">
                  <v:imagedata r:id="rId344" o:title=""/>
                </v:shape>
                <o:OLEObject Type="Embed" ProgID="Equation.DSMT4" ShapeID="_x0000_i1192" DrawAspect="Content" ObjectID="_1656763695" r:id="rId345"/>
              </w:object>
            </w:r>
            <w:r>
              <w:t xml:space="preserve"> </w:t>
            </w:r>
          </w:p>
          <w:p w14:paraId="3FA9218C" w14:textId="77777777" w:rsidR="003A492C" w:rsidRDefault="003A492C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066C46">
              <w:rPr>
                <w:position w:val="-14"/>
              </w:rPr>
              <w:object w:dxaOrig="2720" w:dyaOrig="460" w14:anchorId="37A760B5">
                <v:shape id="_x0000_i1193" type="#_x0000_t75" style="width:135.6pt;height:23.4pt" o:ole="">
                  <v:imagedata r:id="rId346" o:title=""/>
                </v:shape>
                <o:OLEObject Type="Embed" ProgID="Equation.DSMT4" ShapeID="_x0000_i1193" DrawAspect="Content" ObjectID="_1656763696" r:id="rId347"/>
              </w:object>
            </w:r>
            <w:r>
              <w:t xml:space="preserve"> </w:t>
            </w:r>
          </w:p>
          <w:p w14:paraId="5678BE4A" w14:textId="77777777" w:rsidR="003A492C" w:rsidRDefault="003A492C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8F568D">
              <w:rPr>
                <w:position w:val="-20"/>
              </w:rPr>
              <w:object w:dxaOrig="2860" w:dyaOrig="520" w14:anchorId="2B35CC7B">
                <v:shape id="_x0000_i1194" type="#_x0000_t75" style="width:143.4pt;height:26.4pt" o:ole="">
                  <v:imagedata r:id="rId348" o:title=""/>
                </v:shape>
                <o:OLEObject Type="Embed" ProgID="Equation.DSMT4" ShapeID="_x0000_i1194" DrawAspect="Content" ObjectID="_1656763697" r:id="rId349"/>
              </w:object>
            </w:r>
          </w:p>
          <w:p w14:paraId="71291331" w14:textId="77777777" w:rsidR="003A492C" w:rsidRDefault="003A492C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8F568D">
              <w:rPr>
                <w:position w:val="-14"/>
              </w:rPr>
              <w:object w:dxaOrig="2640" w:dyaOrig="400" w14:anchorId="49F26486">
                <v:shape id="_x0000_i1195" type="#_x0000_t75" style="width:132pt;height:20.4pt" o:ole="">
                  <v:imagedata r:id="rId350" o:title=""/>
                </v:shape>
                <o:OLEObject Type="Embed" ProgID="Equation.DSMT4" ShapeID="_x0000_i1195" DrawAspect="Content" ObjectID="_1656763698" r:id="rId351"/>
              </w:object>
            </w:r>
            <w:r>
              <w:t xml:space="preserve"> </w:t>
            </w:r>
          </w:p>
          <w:p w14:paraId="4FD237BC" w14:textId="77777777" w:rsidR="003A492C" w:rsidRDefault="003A492C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8F568D">
              <w:rPr>
                <w:position w:val="-14"/>
              </w:rPr>
              <w:object w:dxaOrig="3019" w:dyaOrig="400" w14:anchorId="73073A59">
                <v:shape id="_x0000_i1196" type="#_x0000_t75" style="width:150.6pt;height:20.4pt" o:ole="">
                  <v:imagedata r:id="rId352" o:title=""/>
                </v:shape>
                <o:OLEObject Type="Embed" ProgID="Equation.DSMT4" ShapeID="_x0000_i1196" DrawAspect="Content" ObjectID="_1656763699" r:id="rId353"/>
              </w:object>
            </w:r>
          </w:p>
          <w:p w14:paraId="4EB107BB" w14:textId="77777777" w:rsidR="0014317E" w:rsidRDefault="003A492C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40" w:hanging="540"/>
            </w:pPr>
            <w:r w:rsidRPr="008F568D">
              <w:rPr>
                <w:position w:val="-14"/>
              </w:rPr>
              <w:object w:dxaOrig="3140" w:dyaOrig="400" w14:anchorId="77566815">
                <v:shape id="_x0000_i1197" type="#_x0000_t75" style="width:156.6pt;height:20.4pt" o:ole="">
                  <v:imagedata r:id="rId354" o:title=""/>
                </v:shape>
                <o:OLEObject Type="Embed" ProgID="Equation.DSMT4" ShapeID="_x0000_i1197" DrawAspect="Content" ObjectID="_1656763700" r:id="rId355"/>
              </w:object>
            </w:r>
            <w:r>
              <w:t xml:space="preserve"> </w:t>
            </w:r>
          </w:p>
        </w:tc>
      </w:tr>
    </w:tbl>
    <w:p w14:paraId="3CF6AEBC" w14:textId="77777777" w:rsidR="00B60CFC" w:rsidRDefault="00B60CFC" w:rsidP="000237DD">
      <w:pPr>
        <w:spacing w:line="360" w:lineRule="auto"/>
      </w:pPr>
      <w:r>
        <w:br w:type="page"/>
      </w:r>
    </w:p>
    <w:p w14:paraId="5E9A2B33" w14:textId="77777777" w:rsidR="00F0790E" w:rsidRDefault="00D36590" w:rsidP="00D36590">
      <w:pPr>
        <w:tabs>
          <w:tab w:val="left" w:pos="1080"/>
        </w:tabs>
        <w:spacing w:line="360" w:lineRule="auto"/>
      </w:pPr>
      <w:r>
        <w:lastRenderedPageBreak/>
        <w:t>(</w:t>
      </w:r>
      <w:r w:rsidR="00B60CFC">
        <w:rPr>
          <w:b/>
        </w:rPr>
        <w:t>82</w:t>
      </w:r>
      <w:r w:rsidRPr="00D36590">
        <w:rPr>
          <w:b/>
        </w:rPr>
        <w:t xml:space="preserve"> </w:t>
      </w:r>
      <w:r w:rsidRPr="00D36590">
        <w:rPr>
          <w:b/>
        </w:rPr>
        <w:sym w:font="Symbol" w:char="F02D"/>
      </w:r>
      <w:r w:rsidRPr="00D36590">
        <w:rPr>
          <w:b/>
        </w:rPr>
        <w:t xml:space="preserve"> </w:t>
      </w:r>
      <w:r w:rsidR="00B60CFC">
        <w:rPr>
          <w:b/>
        </w:rPr>
        <w:t>84</w:t>
      </w:r>
      <w:r>
        <w:t>)</w:t>
      </w:r>
      <w:r>
        <w:tab/>
      </w:r>
      <w:r w:rsidR="007A774A">
        <w:t>Find the sums of the series</w:t>
      </w:r>
    </w:p>
    <w:p w14:paraId="5B78399D" w14:textId="77777777" w:rsidR="007A774A" w:rsidRDefault="00057BCF" w:rsidP="00891FFD">
      <w:pPr>
        <w:pStyle w:val="ListParagraph"/>
        <w:numPr>
          <w:ilvl w:val="0"/>
          <w:numId w:val="1"/>
        </w:numPr>
        <w:ind w:left="540" w:hanging="540"/>
      </w:pPr>
      <w:r w:rsidRPr="00057BCF">
        <w:rPr>
          <w:position w:val="-20"/>
        </w:rPr>
        <w:object w:dxaOrig="2680" w:dyaOrig="620" w14:anchorId="48E3E24B">
          <v:shape id="_x0000_i1198" type="#_x0000_t75" style="width:134.4pt;height:30.6pt" o:ole="">
            <v:imagedata r:id="rId356" o:title=""/>
          </v:shape>
          <o:OLEObject Type="Embed" ProgID="Equation.DSMT4" ShapeID="_x0000_i1198" DrawAspect="Content" ObjectID="_1656763701" r:id="rId357"/>
        </w:object>
      </w:r>
      <w:r w:rsidR="007A774A">
        <w:t xml:space="preserve"> </w:t>
      </w:r>
    </w:p>
    <w:p w14:paraId="2E472011" w14:textId="77777777" w:rsidR="007A774A" w:rsidRDefault="00057BCF" w:rsidP="00891FFD">
      <w:pPr>
        <w:pStyle w:val="ListParagraph"/>
        <w:numPr>
          <w:ilvl w:val="0"/>
          <w:numId w:val="1"/>
        </w:numPr>
        <w:ind w:left="540" w:hanging="540"/>
      </w:pPr>
      <w:r w:rsidRPr="00057BCF">
        <w:rPr>
          <w:position w:val="-20"/>
        </w:rPr>
        <w:object w:dxaOrig="2700" w:dyaOrig="620" w14:anchorId="696D2A0A">
          <v:shape id="_x0000_i1199" type="#_x0000_t75" style="width:135pt;height:30.6pt" o:ole="">
            <v:imagedata r:id="rId358" o:title=""/>
          </v:shape>
          <o:OLEObject Type="Embed" ProgID="Equation.DSMT4" ShapeID="_x0000_i1199" DrawAspect="Content" ObjectID="_1656763702" r:id="rId359"/>
        </w:object>
      </w:r>
    </w:p>
    <w:p w14:paraId="79A5F275" w14:textId="77777777" w:rsidR="007A774A" w:rsidRDefault="00057BCF" w:rsidP="00891FFD">
      <w:pPr>
        <w:pStyle w:val="ListParagraph"/>
        <w:numPr>
          <w:ilvl w:val="0"/>
          <w:numId w:val="1"/>
        </w:numPr>
        <w:spacing w:after="0"/>
        <w:ind w:left="540" w:hanging="540"/>
      </w:pPr>
      <w:r w:rsidRPr="00057BCF">
        <w:rPr>
          <w:position w:val="-20"/>
        </w:rPr>
        <w:object w:dxaOrig="4140" w:dyaOrig="620" w14:anchorId="1BF2B6D3">
          <v:shape id="_x0000_i1200" type="#_x0000_t75" style="width:207pt;height:30.6pt" o:ole="">
            <v:imagedata r:id="rId360" o:title=""/>
          </v:shape>
          <o:OLEObject Type="Embed" ProgID="Equation.DSMT4" ShapeID="_x0000_i1200" DrawAspect="Content" ObjectID="_1656763703" r:id="rId361"/>
        </w:object>
      </w:r>
    </w:p>
    <w:p w14:paraId="6E535AE0" w14:textId="77777777" w:rsidR="00CA200F" w:rsidRDefault="00CA200F" w:rsidP="00CA200F"/>
    <w:p w14:paraId="0ED244A1" w14:textId="77777777" w:rsidR="00F55D16" w:rsidRDefault="00F55D16" w:rsidP="00F55D16">
      <w:pPr>
        <w:ind w:left="1080" w:hanging="1080"/>
      </w:pPr>
      <w:r>
        <w:t>(</w:t>
      </w:r>
      <w:r>
        <w:rPr>
          <w:b/>
        </w:rPr>
        <w:t>85</w:t>
      </w:r>
      <w:r w:rsidRPr="00D36590">
        <w:rPr>
          <w:b/>
        </w:rPr>
        <w:t xml:space="preserve"> </w:t>
      </w:r>
      <w:r w:rsidRPr="00D36590">
        <w:rPr>
          <w:b/>
        </w:rPr>
        <w:sym w:font="Symbol" w:char="F02D"/>
      </w:r>
      <w:r w:rsidRPr="00D36590">
        <w:rPr>
          <w:b/>
        </w:rPr>
        <w:t xml:space="preserve"> </w:t>
      </w:r>
      <w:r>
        <w:rPr>
          <w:b/>
        </w:rPr>
        <w:t>90</w:t>
      </w:r>
      <w:r>
        <w:t>)</w:t>
      </w:r>
      <w:r>
        <w:tab/>
        <w:t xml:space="preserve">Use the geometric series </w:t>
      </w:r>
      <w:r w:rsidRPr="000C2F1A">
        <w:rPr>
          <w:position w:val="-50"/>
        </w:rPr>
        <w:object w:dxaOrig="1600" w:dyaOrig="1120" w14:anchorId="495C736D">
          <v:shape id="_x0000_i1201" type="#_x0000_t75" style="width:80.4pt;height:56.4pt" o:ole="">
            <v:imagedata r:id="rId362" o:title=""/>
          </v:shape>
          <o:OLEObject Type="Embed" ProgID="Equation.DSMT4" ShapeID="_x0000_i1201" DrawAspect="Content" ObjectID="_1656763704" r:id="rId363"/>
        </w:object>
      </w:r>
      <w:r>
        <w:t xml:space="preserve">, for </w:t>
      </w:r>
      <w:r w:rsidRPr="000C2F1A">
        <w:rPr>
          <w:position w:val="-14"/>
        </w:rPr>
        <w:object w:dxaOrig="600" w:dyaOrig="400" w14:anchorId="7AC4EDF7">
          <v:shape id="_x0000_i1202" type="#_x0000_t75" style="width:30pt;height:20.4pt" o:ole="">
            <v:imagedata r:id="rId364" o:title=""/>
          </v:shape>
          <o:OLEObject Type="Embed" ProgID="Equation.DSMT4" ShapeID="_x0000_i1202" DrawAspect="Content" ObjectID="_1656763705" r:id="rId365"/>
        </w:object>
      </w:r>
      <w:r>
        <w:t>, to determine the Maclaurin series and the interval of convergence for the following functions.</w:t>
      </w:r>
    </w:p>
    <w:p w14:paraId="339F94B4" w14:textId="77777777" w:rsidR="00F55D16" w:rsidRPr="00F55D16" w:rsidRDefault="00F55D16" w:rsidP="00F55D16">
      <w:pPr>
        <w:spacing w:line="240" w:lineRule="auto"/>
        <w:rPr>
          <w:sz w:val="16"/>
        </w:rPr>
      </w:pPr>
    </w:p>
    <w:tbl>
      <w:tblPr>
        <w:tblStyle w:val="TableGrid"/>
        <w:tblW w:w="45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7"/>
        <w:gridCol w:w="4784"/>
      </w:tblGrid>
      <w:tr w:rsidR="00F55D16" w14:paraId="33E46299" w14:textId="77777777" w:rsidTr="00F55D16">
        <w:tc>
          <w:tcPr>
            <w:tcW w:w="5251" w:type="dxa"/>
          </w:tcPr>
          <w:p w14:paraId="0C188A6C" w14:textId="77777777" w:rsidR="00F55D16" w:rsidRDefault="00F55D16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15" w:hanging="540"/>
            </w:pPr>
            <w:r w:rsidRPr="00F55D16">
              <w:rPr>
                <w:position w:val="-30"/>
              </w:rPr>
              <w:object w:dxaOrig="1440" w:dyaOrig="620" w14:anchorId="6FEA26F8">
                <v:shape id="_x0000_i1203" type="#_x0000_t75" style="width:1in;height:30.6pt" o:ole="">
                  <v:imagedata r:id="rId366" o:title=""/>
                </v:shape>
                <o:OLEObject Type="Embed" ProgID="Equation.DSMT4" ShapeID="_x0000_i1203" DrawAspect="Content" ObjectID="_1656763706" r:id="rId367"/>
              </w:object>
            </w:r>
            <w:r>
              <w:t xml:space="preserve"> </w:t>
            </w:r>
          </w:p>
          <w:p w14:paraId="2482FA39" w14:textId="77777777" w:rsidR="00F55D16" w:rsidRDefault="00F55D16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15" w:hanging="540"/>
            </w:pPr>
            <w:r w:rsidRPr="000C2F1A">
              <w:rPr>
                <w:position w:val="-30"/>
              </w:rPr>
              <w:object w:dxaOrig="1400" w:dyaOrig="620" w14:anchorId="04E5FD3F">
                <v:shape id="_x0000_i1204" type="#_x0000_t75" style="width:69.6pt;height:30.6pt" o:ole="">
                  <v:imagedata r:id="rId368" o:title=""/>
                </v:shape>
                <o:OLEObject Type="Embed" ProgID="Equation.DSMT4" ShapeID="_x0000_i1204" DrawAspect="Content" ObjectID="_1656763707" r:id="rId369"/>
              </w:object>
            </w:r>
          </w:p>
          <w:p w14:paraId="4FC61DE5" w14:textId="77777777" w:rsidR="00F55D16" w:rsidRDefault="00F55D16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left="515" w:hanging="540"/>
            </w:pPr>
            <w:r w:rsidRPr="000974C3">
              <w:rPr>
                <w:position w:val="-20"/>
              </w:rPr>
              <w:object w:dxaOrig="1400" w:dyaOrig="520" w14:anchorId="063104D3">
                <v:shape id="_x0000_i1205" type="#_x0000_t75" style="width:69.6pt;height:26.4pt" o:ole="">
                  <v:imagedata r:id="rId370" o:title=""/>
                </v:shape>
                <o:OLEObject Type="Embed" ProgID="Equation.DSMT4" ShapeID="_x0000_i1205" DrawAspect="Content" ObjectID="_1656763708" r:id="rId371"/>
              </w:object>
            </w:r>
          </w:p>
        </w:tc>
        <w:tc>
          <w:tcPr>
            <w:tcW w:w="5251" w:type="dxa"/>
          </w:tcPr>
          <w:p w14:paraId="7E75B513" w14:textId="77777777" w:rsidR="00F55D16" w:rsidRDefault="00F55D16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hanging="540"/>
            </w:pPr>
            <w:r w:rsidRPr="000974C3">
              <w:rPr>
                <w:position w:val="-20"/>
              </w:rPr>
              <w:object w:dxaOrig="1280" w:dyaOrig="520" w14:anchorId="2192C934">
                <v:shape id="_x0000_i1206" type="#_x0000_t75" style="width:63.6pt;height:26.4pt" o:ole="">
                  <v:imagedata r:id="rId372" o:title=""/>
                </v:shape>
                <o:OLEObject Type="Embed" ProgID="Equation.DSMT4" ShapeID="_x0000_i1206" DrawAspect="Content" ObjectID="_1656763709" r:id="rId373"/>
              </w:object>
            </w:r>
          </w:p>
          <w:p w14:paraId="04B0A6C5" w14:textId="77777777" w:rsidR="00F55D16" w:rsidRDefault="00F55D16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hanging="540"/>
            </w:pPr>
            <w:r w:rsidRPr="000974C3">
              <w:rPr>
                <w:position w:val="-40"/>
              </w:rPr>
              <w:object w:dxaOrig="1820" w:dyaOrig="720" w14:anchorId="173D8C5C">
                <v:shape id="_x0000_i1207" type="#_x0000_t75" style="width:90.6pt;height:36pt" o:ole="">
                  <v:imagedata r:id="rId374" o:title=""/>
                </v:shape>
                <o:OLEObject Type="Embed" ProgID="Equation.DSMT4" ShapeID="_x0000_i1207" DrawAspect="Content" ObjectID="_1656763710" r:id="rId375"/>
              </w:object>
            </w:r>
          </w:p>
          <w:p w14:paraId="07FA99A1" w14:textId="77777777" w:rsidR="00F55D16" w:rsidRDefault="00F55D16" w:rsidP="00891FFD">
            <w:pPr>
              <w:pStyle w:val="ListParagraph"/>
              <w:numPr>
                <w:ilvl w:val="0"/>
                <w:numId w:val="1"/>
              </w:numPr>
              <w:spacing w:after="0" w:line="276" w:lineRule="auto"/>
              <w:ind w:hanging="540"/>
            </w:pPr>
            <w:r w:rsidRPr="000974C3">
              <w:rPr>
                <w:position w:val="-14"/>
              </w:rPr>
              <w:object w:dxaOrig="1760" w:dyaOrig="400" w14:anchorId="2F3E6F4D">
                <v:shape id="_x0000_i1208" type="#_x0000_t75" style="width:87.6pt;height:20.4pt" o:ole="">
                  <v:imagedata r:id="rId376" o:title=""/>
                </v:shape>
                <o:OLEObject Type="Embed" ProgID="Equation.DSMT4" ShapeID="_x0000_i1208" DrawAspect="Content" ObjectID="_1656763711" r:id="rId377"/>
              </w:object>
            </w:r>
          </w:p>
        </w:tc>
      </w:tr>
    </w:tbl>
    <w:p w14:paraId="5BA74865" w14:textId="77777777" w:rsidR="00F55D16" w:rsidRDefault="00F55D16" w:rsidP="00F55D16">
      <w:pPr>
        <w:spacing w:line="360" w:lineRule="auto"/>
      </w:pPr>
    </w:p>
    <w:p w14:paraId="3B91291A" w14:textId="77777777" w:rsidR="003A6A9D" w:rsidRDefault="00E13DB9" w:rsidP="00891FFD">
      <w:pPr>
        <w:pStyle w:val="ListParagraph"/>
        <w:numPr>
          <w:ilvl w:val="0"/>
          <w:numId w:val="1"/>
        </w:numPr>
        <w:spacing w:after="0"/>
        <w:ind w:left="540" w:hanging="540"/>
        <w:rPr>
          <w:noProof/>
        </w:rPr>
      </w:pPr>
      <w:r>
        <w:rPr>
          <w:noProof/>
        </w:rPr>
        <w:t xml:space="preserve">The limit </w:t>
      </w:r>
      <w:r w:rsidR="00057BCF" w:rsidRPr="00057BCF">
        <w:rPr>
          <w:noProof/>
          <w:position w:val="-32"/>
        </w:rPr>
        <w:object w:dxaOrig="2659" w:dyaOrig="639" w14:anchorId="0940BA90">
          <v:shape id="_x0000_i1209" type="#_x0000_t75" style="width:132pt;height:33pt" o:ole="">
            <v:imagedata r:id="rId378" o:title=""/>
          </v:shape>
          <o:OLEObject Type="Embed" ProgID="Equation.DSMT4" ShapeID="_x0000_i1209" DrawAspect="Content" ObjectID="_1656763712" r:id="rId379"/>
        </w:object>
      </w:r>
      <w:r>
        <w:rPr>
          <w:noProof/>
        </w:rPr>
        <w:t xml:space="preserve"> </w:t>
      </w:r>
      <w:r w:rsidR="008D0B4D">
        <w:rPr>
          <w:noProof/>
        </w:rPr>
        <w:t xml:space="preserve">that is the relative error in the approximation </w:t>
      </w:r>
      <w:r w:rsidR="00057BCF" w:rsidRPr="00057BCF">
        <w:rPr>
          <w:noProof/>
          <w:position w:val="-8"/>
        </w:rPr>
        <w:object w:dxaOrig="2060" w:dyaOrig="400" w14:anchorId="1341D4C5">
          <v:shape id="_x0000_i1210" type="#_x0000_t75" style="width:102.6pt;height:20.4pt" o:ole="">
            <v:imagedata r:id="rId380" o:title=""/>
          </v:shape>
          <o:OLEObject Type="Embed" ProgID="Equation.DSMT4" ShapeID="_x0000_i1210" DrawAspect="Content" ObjectID="_1656763713" r:id="rId381"/>
        </w:object>
      </w:r>
    </w:p>
    <w:p w14:paraId="4AE29F30" w14:textId="77777777" w:rsidR="008D0B4D" w:rsidRDefault="008D0B4D" w:rsidP="00B910FB">
      <w:pPr>
        <w:ind w:left="540"/>
        <w:rPr>
          <w:noProof/>
        </w:rPr>
      </w:pPr>
      <w:r>
        <w:rPr>
          <w:noProof/>
        </w:rPr>
        <w:t xml:space="preserve">Approaches zero as </w:t>
      </w:r>
      <w:r w:rsidRPr="00716A49">
        <w:rPr>
          <w:i/>
          <w:noProof/>
          <w:sz w:val="26"/>
          <w:szCs w:val="26"/>
        </w:rPr>
        <w:t>n</w:t>
      </w:r>
      <w:r>
        <w:rPr>
          <w:noProof/>
        </w:rPr>
        <w:t xml:space="preserve"> increases. That is </w:t>
      </w:r>
      <w:r w:rsidRPr="008D0B4D">
        <w:rPr>
          <w:i/>
          <w:noProof/>
          <w:sz w:val="26"/>
          <w:szCs w:val="26"/>
        </w:rPr>
        <w:t>n</w:t>
      </w:r>
      <w:r>
        <w:rPr>
          <w:noProof/>
        </w:rPr>
        <w:t xml:space="preserve">! grows at a rate comparable to </w:t>
      </w:r>
      <w:r w:rsidR="00057BCF" w:rsidRPr="00057BCF">
        <w:rPr>
          <w:noProof/>
          <w:position w:val="-8"/>
        </w:rPr>
        <w:object w:dxaOrig="1600" w:dyaOrig="400" w14:anchorId="5F8C54B8">
          <v:shape id="_x0000_i1211" type="#_x0000_t75" style="width:80.4pt;height:20.4pt" o:ole="">
            <v:imagedata r:id="rId382" o:title=""/>
          </v:shape>
          <o:OLEObject Type="Embed" ProgID="Equation.DSMT4" ShapeID="_x0000_i1211" DrawAspect="Content" ObjectID="_1656763714" r:id="rId383"/>
        </w:object>
      </w:r>
      <w:r>
        <w:rPr>
          <w:noProof/>
        </w:rPr>
        <w:t>. This result, known as Stirling’s Formula, is often very useful in applied mathemmatics and statistics. Prove it by carrying out the following steps.</w:t>
      </w:r>
    </w:p>
    <w:p w14:paraId="7301DEFC" w14:textId="77777777" w:rsidR="008D0B4D" w:rsidRDefault="00BD08DD" w:rsidP="00891FFD">
      <w:pPr>
        <w:pStyle w:val="ListParagraph"/>
        <w:numPr>
          <w:ilvl w:val="0"/>
          <w:numId w:val="2"/>
        </w:numPr>
        <w:spacing w:after="0"/>
        <w:ind w:left="900"/>
        <w:rPr>
          <w:noProof/>
        </w:rPr>
      </w:pPr>
      <w:r>
        <w:rPr>
          <w:noProof/>
        </w:rPr>
        <w:t xml:space="preserve">Use the identity </w:t>
      </w:r>
      <w:r w:rsidR="004D7F6F" w:rsidRPr="004D7F6F">
        <w:rPr>
          <w:noProof/>
          <w:position w:val="-48"/>
        </w:rPr>
        <w:object w:dxaOrig="1700" w:dyaOrig="1040" w14:anchorId="259AF7CE">
          <v:shape id="_x0000_i1212" type="#_x0000_t75" style="width:84.6pt;height:52.8pt" o:ole="">
            <v:imagedata r:id="rId384" o:title=""/>
          </v:shape>
          <o:OLEObject Type="Embed" ProgID="Equation.DSMT4" ShapeID="_x0000_i1212" DrawAspect="Content" ObjectID="_1656763715" r:id="rId385"/>
        </w:object>
      </w:r>
      <w:r>
        <w:rPr>
          <w:noProof/>
        </w:rPr>
        <w:t xml:space="preserve">  and the increasing nature of ln to show that if </w:t>
      </w:r>
      <w:r w:rsidR="00057BCF" w:rsidRPr="00057BCF">
        <w:rPr>
          <w:noProof/>
          <w:position w:val="-6"/>
        </w:rPr>
        <w:object w:dxaOrig="520" w:dyaOrig="279" w14:anchorId="45214EF6">
          <v:shape id="_x0000_i1213" type="#_x0000_t75" style="width:26.4pt;height:14.4pt" o:ole="">
            <v:imagedata r:id="rId386" o:title=""/>
          </v:shape>
          <o:OLEObject Type="Embed" ProgID="Equation.DSMT4" ShapeID="_x0000_i1213" DrawAspect="Content" ObjectID="_1656763716" r:id="rId387"/>
        </w:object>
      </w:r>
      <w:r>
        <w:rPr>
          <w:noProof/>
        </w:rPr>
        <w:t>,</w:t>
      </w:r>
    </w:p>
    <w:p w14:paraId="29D44EA0" w14:textId="77777777" w:rsidR="00BD08DD" w:rsidRDefault="00057BCF" w:rsidP="00B910FB">
      <w:pPr>
        <w:ind w:left="900"/>
        <w:rPr>
          <w:noProof/>
        </w:rPr>
      </w:pPr>
      <w:r w:rsidRPr="00057BCF">
        <w:rPr>
          <w:noProof/>
          <w:position w:val="-32"/>
        </w:rPr>
        <w:object w:dxaOrig="3420" w:dyaOrig="820" w14:anchorId="29DF04E4">
          <v:shape id="_x0000_i1214" type="#_x0000_t75" style="width:171pt;height:41.4pt" o:ole="">
            <v:imagedata r:id="rId388" o:title=""/>
          </v:shape>
          <o:OLEObject Type="Embed" ProgID="Equation.DSMT4" ShapeID="_x0000_i1214" DrawAspect="Content" ObjectID="_1656763717" r:id="rId389"/>
        </w:object>
      </w:r>
    </w:p>
    <w:p w14:paraId="50D92B50" w14:textId="77777777" w:rsidR="00B910FB" w:rsidRDefault="00B910FB" w:rsidP="00B87099">
      <w:pPr>
        <w:spacing w:line="360" w:lineRule="auto"/>
        <w:ind w:left="900"/>
        <w:rPr>
          <w:noProof/>
        </w:rPr>
      </w:pPr>
      <w:r>
        <w:rPr>
          <w:noProof/>
        </w:rPr>
        <w:t xml:space="preserve">And hence that </w:t>
      </w:r>
      <w:r w:rsidR="00057BCF" w:rsidRPr="00057BCF">
        <w:rPr>
          <w:noProof/>
          <w:position w:val="-14"/>
        </w:rPr>
        <w:object w:dxaOrig="3879" w:dyaOrig="400" w14:anchorId="6BCB6A47">
          <v:shape id="_x0000_i1215" type="#_x0000_t75" style="width:195pt;height:20.4pt" o:ole="">
            <v:imagedata r:id="rId390" o:title=""/>
          </v:shape>
          <o:OLEObject Type="Embed" ProgID="Equation.DSMT4" ShapeID="_x0000_i1215" DrawAspect="Content" ObjectID="_1656763718" r:id="rId391"/>
        </w:object>
      </w:r>
    </w:p>
    <w:p w14:paraId="365F7813" w14:textId="77777777" w:rsidR="0049172A" w:rsidRDefault="00DE765D" w:rsidP="00891FFD">
      <w:pPr>
        <w:pStyle w:val="ListParagraph"/>
        <w:numPr>
          <w:ilvl w:val="0"/>
          <w:numId w:val="2"/>
        </w:numPr>
        <w:spacing w:after="0"/>
        <w:ind w:left="900"/>
      </w:pPr>
      <w:r>
        <w:t xml:space="preserve">If </w:t>
      </w:r>
      <w:r w:rsidR="00057BCF" w:rsidRPr="00057BCF">
        <w:rPr>
          <w:position w:val="-22"/>
        </w:rPr>
        <w:object w:dxaOrig="2880" w:dyaOrig="560" w14:anchorId="75B9229F">
          <v:shape id="_x0000_i1216" type="#_x0000_t75" style="width:2in;height:27.6pt" o:ole="">
            <v:imagedata r:id="rId392" o:title=""/>
          </v:shape>
          <o:OLEObject Type="Embed" ProgID="Equation.DSMT4" ShapeID="_x0000_i1216" DrawAspect="Content" ObjectID="_1656763719" r:id="rId393"/>
        </w:object>
      </w:r>
      <w:r>
        <w:t>, show that</w:t>
      </w:r>
    </w:p>
    <w:p w14:paraId="078E4CD8" w14:textId="77777777" w:rsidR="00B96864" w:rsidRDefault="00057BCF" w:rsidP="00A170C2">
      <w:pPr>
        <w:ind w:left="1080"/>
      </w:pPr>
      <w:r w:rsidRPr="00057BCF">
        <w:rPr>
          <w:position w:val="-22"/>
        </w:rPr>
        <w:object w:dxaOrig="3220" w:dyaOrig="560" w14:anchorId="5A721F47">
          <v:shape id="_x0000_i1217" type="#_x0000_t75" style="width:162pt;height:27.6pt" o:ole="">
            <v:imagedata r:id="rId394" o:title=""/>
          </v:shape>
          <o:OLEObject Type="Embed" ProgID="Equation.DSMT4" ShapeID="_x0000_i1217" DrawAspect="Content" ObjectID="_1656763720" r:id="rId395"/>
        </w:object>
      </w:r>
    </w:p>
    <w:p w14:paraId="7926A912" w14:textId="77777777" w:rsidR="00375758" w:rsidRDefault="00375758" w:rsidP="001F1CE3">
      <w:pPr>
        <w:tabs>
          <w:tab w:val="left" w:pos="2070"/>
        </w:tabs>
        <w:spacing w:after="120"/>
        <w:ind w:left="1080"/>
      </w:pPr>
      <w:r>
        <w:tab/>
      </w:r>
      <w:r w:rsidR="00057BCF" w:rsidRPr="00057BCF">
        <w:rPr>
          <w:position w:val="-48"/>
        </w:rPr>
        <w:object w:dxaOrig="2700" w:dyaOrig="1080" w14:anchorId="6726C7D3">
          <v:shape id="_x0000_i1218" type="#_x0000_t75" style="width:135pt;height:54.6pt" o:ole="">
            <v:imagedata r:id="rId396" o:title=""/>
          </v:shape>
          <o:OLEObject Type="Embed" ProgID="Equation.DSMT4" ShapeID="_x0000_i1218" DrawAspect="Content" ObjectID="_1656763721" r:id="rId397"/>
        </w:object>
      </w:r>
    </w:p>
    <w:p w14:paraId="5B3116FE" w14:textId="77777777" w:rsidR="00B96864" w:rsidRDefault="001F1CE3" w:rsidP="00891FFD">
      <w:pPr>
        <w:pStyle w:val="ListParagraph"/>
        <w:numPr>
          <w:ilvl w:val="0"/>
          <w:numId w:val="2"/>
        </w:numPr>
        <w:spacing w:after="0"/>
        <w:ind w:left="900"/>
      </w:pPr>
      <w:r>
        <w:lastRenderedPageBreak/>
        <w:t xml:space="preserve">Use the Maclaurin series for </w:t>
      </w:r>
      <w:r w:rsidR="00057BCF" w:rsidRPr="00057BCF">
        <w:rPr>
          <w:position w:val="-20"/>
        </w:rPr>
        <w:object w:dxaOrig="720" w:dyaOrig="520" w14:anchorId="55CCCC1B">
          <v:shape id="_x0000_i1219" type="#_x0000_t75" style="width:36.6pt;height:26.4pt" o:ole="">
            <v:imagedata r:id="rId398" o:title=""/>
          </v:shape>
          <o:OLEObject Type="Embed" ProgID="Equation.DSMT4" ShapeID="_x0000_i1219" DrawAspect="Content" ObjectID="_1656763722" r:id="rId399"/>
        </w:object>
      </w:r>
      <w:r>
        <w:t xml:space="preserve"> to show that</w:t>
      </w:r>
    </w:p>
    <w:p w14:paraId="054BE711" w14:textId="77777777" w:rsidR="00B96864" w:rsidRDefault="00057BCF" w:rsidP="001F1CE3">
      <w:pPr>
        <w:ind w:left="900"/>
      </w:pPr>
      <w:r w:rsidRPr="00057BCF">
        <w:rPr>
          <w:position w:val="-42"/>
        </w:rPr>
        <w:object w:dxaOrig="4580" w:dyaOrig="960" w14:anchorId="2CBF1B93">
          <v:shape id="_x0000_i1220" type="#_x0000_t75" style="width:228.6pt;height:48pt" o:ole="">
            <v:imagedata r:id="rId400" o:title=""/>
          </v:shape>
          <o:OLEObject Type="Embed" ProgID="Equation.DSMT4" ShapeID="_x0000_i1220" DrawAspect="Content" ObjectID="_1656763723" r:id="rId401"/>
        </w:object>
      </w:r>
    </w:p>
    <w:p w14:paraId="4BEC3404" w14:textId="77777777" w:rsidR="001F1CE3" w:rsidRDefault="001F1CE3" w:rsidP="001F1CE3">
      <w:pPr>
        <w:tabs>
          <w:tab w:val="left" w:pos="2250"/>
        </w:tabs>
        <w:ind w:left="900"/>
      </w:pPr>
      <w:r>
        <w:tab/>
      </w:r>
      <w:r w:rsidR="00057BCF" w:rsidRPr="00057BCF">
        <w:rPr>
          <w:position w:val="-22"/>
        </w:rPr>
        <w:object w:dxaOrig="1600" w:dyaOrig="560" w14:anchorId="3A91A23B">
          <v:shape id="_x0000_i1221" type="#_x0000_t75" style="width:80.4pt;height:27.6pt" o:ole="">
            <v:imagedata r:id="rId402" o:title=""/>
          </v:shape>
          <o:OLEObject Type="Embed" ProgID="Equation.DSMT4" ShapeID="_x0000_i1221" DrawAspect="Content" ObjectID="_1656763724" r:id="rId403"/>
        </w:object>
      </w:r>
      <w:r>
        <w:t xml:space="preserve"> </w:t>
      </w:r>
    </w:p>
    <w:p w14:paraId="3F946A2D" w14:textId="77777777" w:rsidR="00B96864" w:rsidRDefault="001F1CE3" w:rsidP="00B87099">
      <w:pPr>
        <w:ind w:left="900"/>
      </w:pPr>
      <w:r>
        <w:t xml:space="preserve">and therefore that </w:t>
      </w:r>
      <w:r w:rsidR="00057BCF" w:rsidRPr="00057BCF">
        <w:rPr>
          <w:position w:val="-20"/>
        </w:rPr>
        <w:object w:dxaOrig="540" w:dyaOrig="520" w14:anchorId="00098462">
          <v:shape id="_x0000_i1222" type="#_x0000_t75" style="width:27pt;height:26.4pt" o:ole="">
            <v:imagedata r:id="rId404" o:title=""/>
          </v:shape>
          <o:OLEObject Type="Embed" ProgID="Equation.DSMT4" ShapeID="_x0000_i1222" DrawAspect="Content" ObjectID="_1656763725" r:id="rId405"/>
        </w:object>
      </w:r>
      <w:r>
        <w:t xml:space="preserve"> is decreasing and </w:t>
      </w:r>
      <w:r w:rsidR="00057BCF" w:rsidRPr="00057BCF">
        <w:rPr>
          <w:position w:val="-22"/>
        </w:rPr>
        <w:object w:dxaOrig="1140" w:dyaOrig="560" w14:anchorId="08285A01">
          <v:shape id="_x0000_i1223" type="#_x0000_t75" style="width:57pt;height:27.6pt" o:ole="">
            <v:imagedata r:id="rId406" o:title=""/>
          </v:shape>
          <o:OLEObject Type="Embed" ProgID="Equation.DSMT4" ShapeID="_x0000_i1223" DrawAspect="Content" ObjectID="_1656763726" r:id="rId407"/>
        </w:object>
      </w:r>
      <w:r>
        <w:t xml:space="preserve"> is increasing. Hence conclude that </w:t>
      </w:r>
      <w:r w:rsidR="00057BCF" w:rsidRPr="00057BCF">
        <w:rPr>
          <w:position w:val="-28"/>
        </w:rPr>
        <w:object w:dxaOrig="1260" w:dyaOrig="520" w14:anchorId="0F1186E6">
          <v:shape id="_x0000_i1224" type="#_x0000_t75" style="width:63pt;height:26.4pt" o:ole="">
            <v:imagedata r:id="rId408" o:title=""/>
          </v:shape>
          <o:OLEObject Type="Embed" ProgID="Equation.DSMT4" ShapeID="_x0000_i1224" DrawAspect="Content" ObjectID="_1656763727" r:id="rId409"/>
        </w:object>
      </w:r>
      <w:r>
        <w:t xml:space="preserve"> exists, and that</w:t>
      </w:r>
    </w:p>
    <w:p w14:paraId="3BBA0954" w14:textId="77777777" w:rsidR="00F10517" w:rsidRDefault="001F1CE3" w:rsidP="00B87099">
      <w:pPr>
        <w:tabs>
          <w:tab w:val="left" w:pos="1440"/>
        </w:tabs>
        <w:ind w:left="900"/>
      </w:pPr>
      <w:r>
        <w:tab/>
      </w:r>
      <w:r w:rsidR="00057BCF" w:rsidRPr="00057BCF">
        <w:rPr>
          <w:position w:val="-30"/>
        </w:rPr>
        <w:object w:dxaOrig="3540" w:dyaOrig="680" w14:anchorId="2E70DEF8">
          <v:shape id="_x0000_i1225" type="#_x0000_t75" style="width:177pt;height:33.6pt" o:ole="">
            <v:imagedata r:id="rId410" o:title=""/>
          </v:shape>
          <o:OLEObject Type="Embed" ProgID="Equation.DSMT4" ShapeID="_x0000_i1225" DrawAspect="Content" ObjectID="_1656763728" r:id="rId411"/>
        </w:object>
      </w:r>
    </w:p>
    <w:p w14:paraId="6B04B235" w14:textId="77777777" w:rsidR="00EC5C0A" w:rsidRDefault="00EC5C0A" w:rsidP="00ED52AB">
      <w:pPr>
        <w:spacing w:line="360" w:lineRule="auto"/>
      </w:pPr>
    </w:p>
    <w:p w14:paraId="2E357B2A" w14:textId="77777777" w:rsidR="00EC5C0A" w:rsidRDefault="00EC5C0A" w:rsidP="00891FFD">
      <w:pPr>
        <w:pStyle w:val="ListParagraph"/>
        <w:numPr>
          <w:ilvl w:val="0"/>
          <w:numId w:val="1"/>
        </w:numPr>
        <w:ind w:left="540" w:hanging="540"/>
      </w:pPr>
      <w:r>
        <w:t xml:space="preserve">Suppose you want to approximate </w:t>
      </w:r>
      <w:r w:rsidRPr="00411771">
        <w:rPr>
          <w:position w:val="-8"/>
        </w:rPr>
        <w:object w:dxaOrig="580" w:dyaOrig="400" w14:anchorId="3B26A754">
          <v:shape id="_x0000_i1226" type="#_x0000_t75" style="width:28.8pt;height:19.8pt" o:ole="">
            <v:imagedata r:id="rId412" o:title=""/>
          </v:shape>
          <o:OLEObject Type="Embed" ProgID="Equation.DSMT4" ShapeID="_x0000_i1226" DrawAspect="Content" ObjectID="_1656763729" r:id="rId413"/>
        </w:object>
      </w:r>
      <w:r>
        <w:t xml:space="preserve"> to within </w:t>
      </w:r>
      <w:r w:rsidRPr="00411771">
        <w:rPr>
          <w:position w:val="-6"/>
        </w:rPr>
        <w:object w:dxaOrig="520" w:dyaOrig="380" w14:anchorId="54EE23F8">
          <v:shape id="_x0000_i1227" type="#_x0000_t75" style="width:25.8pt;height:19.2pt" o:ole="">
            <v:imagedata r:id="rId414" o:title=""/>
          </v:shape>
          <o:OLEObject Type="Embed" ProgID="Equation.DSMT4" ShapeID="_x0000_i1227" DrawAspect="Content" ObjectID="_1656763730" r:id="rId415"/>
        </w:object>
      </w:r>
      <w:r>
        <w:t xml:space="preserve"> of the exact value.</w:t>
      </w:r>
    </w:p>
    <w:p w14:paraId="54C2C0EA" w14:textId="77777777" w:rsidR="00EC5C0A" w:rsidRDefault="00EC5C0A" w:rsidP="00891FFD">
      <w:pPr>
        <w:pStyle w:val="ListParagraph"/>
        <w:numPr>
          <w:ilvl w:val="0"/>
          <w:numId w:val="3"/>
        </w:numPr>
        <w:spacing w:after="0"/>
        <w:ind w:left="1080"/>
      </w:pPr>
      <w:r>
        <w:t xml:space="preserve">Use a Taylor polynomial for </w:t>
      </w:r>
      <w:r w:rsidRPr="00411771">
        <w:rPr>
          <w:position w:val="-14"/>
        </w:rPr>
        <w:object w:dxaOrig="1980" w:dyaOrig="480" w14:anchorId="4EE6D4DB">
          <v:shape id="_x0000_i1228" type="#_x0000_t75" style="width:99pt;height:24pt" o:ole="">
            <v:imagedata r:id="rId416" o:title=""/>
          </v:shape>
          <o:OLEObject Type="Embed" ProgID="Equation.DSMT4" ShapeID="_x0000_i1228" DrawAspect="Content" ObjectID="_1656763731" r:id="rId417"/>
        </w:object>
      </w:r>
      <w:r>
        <w:t xml:space="preserve"> centered at 0.</w:t>
      </w:r>
    </w:p>
    <w:p w14:paraId="4E6FB5DC" w14:textId="77777777" w:rsidR="00EC5C0A" w:rsidRDefault="00EC5C0A" w:rsidP="00891FFD">
      <w:pPr>
        <w:pStyle w:val="ListParagraph"/>
        <w:numPr>
          <w:ilvl w:val="0"/>
          <w:numId w:val="3"/>
        </w:numPr>
        <w:spacing w:after="0"/>
        <w:ind w:left="1080"/>
      </w:pPr>
      <w:r>
        <w:t xml:space="preserve">Use a Taylor polynomial for </w:t>
      </w:r>
      <w:r w:rsidRPr="00411771">
        <w:rPr>
          <w:position w:val="-14"/>
        </w:rPr>
        <w:object w:dxaOrig="1240" w:dyaOrig="460" w14:anchorId="0880C7C1">
          <v:shape id="_x0000_i1229" type="#_x0000_t75" style="width:61.8pt;height:22.8pt" o:ole="">
            <v:imagedata r:id="rId418" o:title=""/>
          </v:shape>
          <o:OLEObject Type="Embed" ProgID="Equation.DSMT4" ShapeID="_x0000_i1229" DrawAspect="Content" ObjectID="_1656763732" r:id="rId419"/>
        </w:object>
      </w:r>
      <w:r>
        <w:t xml:space="preserve"> centered at 125.</w:t>
      </w:r>
    </w:p>
    <w:p w14:paraId="2EA0A57F" w14:textId="77777777" w:rsidR="00EC5C0A" w:rsidRDefault="00EC5C0A" w:rsidP="00891FFD">
      <w:pPr>
        <w:pStyle w:val="ListParagraph"/>
        <w:numPr>
          <w:ilvl w:val="0"/>
          <w:numId w:val="3"/>
        </w:numPr>
        <w:spacing w:after="0"/>
        <w:ind w:left="1080"/>
      </w:pPr>
      <w:r>
        <w:t>Compare the two approaches. Are they equivalent?</w:t>
      </w:r>
    </w:p>
    <w:p w14:paraId="63F9B42E" w14:textId="77777777" w:rsidR="00EC5C0A" w:rsidRDefault="00EC5C0A" w:rsidP="00ED52AB">
      <w:pPr>
        <w:spacing w:line="360" w:lineRule="auto"/>
      </w:pPr>
    </w:p>
    <w:p w14:paraId="7D8227A4" w14:textId="77777777" w:rsidR="00EC5C0A" w:rsidRDefault="00EC5C0A" w:rsidP="00891FFD">
      <w:pPr>
        <w:pStyle w:val="ListParagraph"/>
        <w:numPr>
          <w:ilvl w:val="0"/>
          <w:numId w:val="1"/>
        </w:numPr>
        <w:spacing w:after="0"/>
        <w:ind w:left="540" w:hanging="540"/>
      </w:pPr>
      <w:r>
        <w:t>Consider the function</w:t>
      </w:r>
    </w:p>
    <w:p w14:paraId="0537C41B" w14:textId="77777777" w:rsidR="00EC5C0A" w:rsidRDefault="00EC5C0A" w:rsidP="000053BB">
      <w:pPr>
        <w:spacing w:line="360" w:lineRule="auto"/>
        <w:ind w:left="1440"/>
      </w:pPr>
      <w:r w:rsidRPr="00160819">
        <w:rPr>
          <w:position w:val="-40"/>
        </w:rPr>
        <w:object w:dxaOrig="2700" w:dyaOrig="920" w14:anchorId="4F7BE3B2">
          <v:shape id="_x0000_i1230" type="#_x0000_t75" style="width:135pt;height:46.2pt" o:ole="">
            <v:imagedata r:id="rId420" o:title=""/>
          </v:shape>
          <o:OLEObject Type="Embed" ProgID="Equation.DSMT4" ShapeID="_x0000_i1230" DrawAspect="Content" ObjectID="_1656763733" r:id="rId421"/>
        </w:object>
      </w:r>
      <w:r>
        <w:t xml:space="preserve"> </w:t>
      </w:r>
    </w:p>
    <w:p w14:paraId="476AE74C" w14:textId="77777777" w:rsidR="00EC5C0A" w:rsidRDefault="00EC5C0A" w:rsidP="00891FFD">
      <w:pPr>
        <w:pStyle w:val="ListParagraph"/>
        <w:numPr>
          <w:ilvl w:val="0"/>
          <w:numId w:val="4"/>
        </w:numPr>
        <w:spacing w:after="0"/>
        <w:ind w:left="900"/>
      </w:pPr>
      <w:r>
        <w:t xml:space="preserve">Use the definition of the derivative to show that </w:t>
      </w:r>
      <w:r w:rsidRPr="00160819">
        <w:rPr>
          <w:position w:val="-14"/>
        </w:rPr>
        <w:object w:dxaOrig="999" w:dyaOrig="400" w14:anchorId="5EDB006C">
          <v:shape id="_x0000_i1231" type="#_x0000_t75" style="width:49.8pt;height:19.8pt" o:ole="">
            <v:imagedata r:id="rId422" o:title=""/>
          </v:shape>
          <o:OLEObject Type="Embed" ProgID="Equation.DSMT4" ShapeID="_x0000_i1231" DrawAspect="Content" ObjectID="_1656763734" r:id="rId423"/>
        </w:object>
      </w:r>
    </w:p>
    <w:p w14:paraId="6B381DE2" w14:textId="77777777" w:rsidR="00EC5C0A" w:rsidRDefault="00EC5C0A" w:rsidP="00891FFD">
      <w:pPr>
        <w:pStyle w:val="ListParagraph"/>
        <w:numPr>
          <w:ilvl w:val="0"/>
          <w:numId w:val="4"/>
        </w:numPr>
        <w:spacing w:after="0"/>
        <w:ind w:left="900"/>
      </w:pPr>
      <w:r>
        <w:t xml:space="preserve">Assume the fact that </w:t>
      </w:r>
      <w:r w:rsidRPr="00160819">
        <w:rPr>
          <w:position w:val="-14"/>
        </w:rPr>
        <w:object w:dxaOrig="1100" w:dyaOrig="460" w14:anchorId="12AC2A7F">
          <v:shape id="_x0000_i1232" type="#_x0000_t75" style="width:55.2pt;height:22.8pt" o:ole="">
            <v:imagedata r:id="rId424" o:title=""/>
          </v:shape>
          <o:OLEObject Type="Embed" ProgID="Equation.DSMT4" ShapeID="_x0000_i1232" DrawAspect="Content" ObjectID="_1656763735" r:id="rId425"/>
        </w:object>
      </w:r>
      <w:r>
        <w:t xml:space="preserve"> for </w:t>
      </w:r>
      <w:r w:rsidRPr="00160819">
        <w:rPr>
          <w:i/>
          <w:sz w:val="26"/>
          <w:szCs w:val="26"/>
        </w:rPr>
        <w:t>k</w:t>
      </w:r>
      <w:r>
        <w:t xml:space="preserve"> = 1, 2, 3, …. (prove using the definition of the derivative.) Write the Taylor series for </w:t>
      </w:r>
      <w:r w:rsidRPr="00160819">
        <w:rPr>
          <w:position w:val="-10"/>
        </w:rPr>
        <w:object w:dxaOrig="240" w:dyaOrig="320" w14:anchorId="71E6F5E4">
          <v:shape id="_x0000_i1233" type="#_x0000_t75" style="width:12pt;height:16.2pt" o:ole="">
            <v:imagedata r:id="rId426" o:title=""/>
          </v:shape>
          <o:OLEObject Type="Embed" ProgID="Equation.DSMT4" ShapeID="_x0000_i1233" DrawAspect="Content" ObjectID="_1656763736" r:id="rId427"/>
        </w:object>
      </w:r>
      <w:r>
        <w:t xml:space="preserve"> centered at 0.</w:t>
      </w:r>
    </w:p>
    <w:p w14:paraId="62DF47AF" w14:textId="77777777" w:rsidR="00EC5C0A" w:rsidRDefault="00EC5C0A" w:rsidP="00891FFD">
      <w:pPr>
        <w:pStyle w:val="ListParagraph"/>
        <w:numPr>
          <w:ilvl w:val="0"/>
          <w:numId w:val="4"/>
        </w:numPr>
        <w:spacing w:after="0"/>
        <w:ind w:left="900"/>
      </w:pPr>
      <w:r>
        <w:t xml:space="preserve">Explain why the Taylor series for </w:t>
      </w:r>
      <w:r w:rsidRPr="00160819">
        <w:rPr>
          <w:position w:val="-10"/>
        </w:rPr>
        <w:object w:dxaOrig="240" w:dyaOrig="320" w14:anchorId="44742F07">
          <v:shape id="_x0000_i1234" type="#_x0000_t75" style="width:12pt;height:16.2pt" o:ole="">
            <v:imagedata r:id="rId426" o:title=""/>
          </v:shape>
          <o:OLEObject Type="Embed" ProgID="Equation.DSMT4" ShapeID="_x0000_i1234" DrawAspect="Content" ObjectID="_1656763737" r:id="rId428"/>
        </w:object>
      </w:r>
      <w:r>
        <w:t xml:space="preserve"> does not converge to </w:t>
      </w:r>
      <w:r w:rsidRPr="00160819">
        <w:rPr>
          <w:position w:val="-10"/>
        </w:rPr>
        <w:object w:dxaOrig="240" w:dyaOrig="320" w14:anchorId="383CFB7B">
          <v:shape id="_x0000_i1235" type="#_x0000_t75" style="width:12pt;height:16.2pt" o:ole="">
            <v:imagedata r:id="rId426" o:title=""/>
          </v:shape>
          <o:OLEObject Type="Embed" ProgID="Equation.DSMT4" ShapeID="_x0000_i1235" DrawAspect="Content" ObjectID="_1656763738" r:id="rId429"/>
        </w:object>
      </w:r>
      <w:r>
        <w:t xml:space="preserve"> for </w:t>
      </w:r>
      <w:r w:rsidRPr="00160819">
        <w:rPr>
          <w:position w:val="-6"/>
        </w:rPr>
        <w:object w:dxaOrig="580" w:dyaOrig="279" w14:anchorId="168872A8">
          <v:shape id="_x0000_i1236" type="#_x0000_t75" style="width:28.8pt;height:13.8pt" o:ole="">
            <v:imagedata r:id="rId430" o:title=""/>
          </v:shape>
          <o:OLEObject Type="Embed" ProgID="Equation.DSMT4" ShapeID="_x0000_i1236" DrawAspect="Content" ObjectID="_1656763739" r:id="rId431"/>
        </w:object>
      </w:r>
      <w:r>
        <w:t xml:space="preserve"> </w:t>
      </w:r>
    </w:p>
    <w:p w14:paraId="2ACDE3A9" w14:textId="77777777" w:rsidR="00EC5C0A" w:rsidRDefault="00EC5C0A" w:rsidP="00ED52AB">
      <w:pPr>
        <w:spacing w:line="360" w:lineRule="auto"/>
      </w:pPr>
    </w:p>
    <w:p w14:paraId="37A39121" w14:textId="77777777" w:rsidR="00EC5C0A" w:rsidRDefault="00EC5C0A" w:rsidP="00891FFD">
      <w:pPr>
        <w:pStyle w:val="ListParagraph"/>
        <w:numPr>
          <w:ilvl w:val="0"/>
          <w:numId w:val="1"/>
        </w:numPr>
        <w:spacing w:after="0"/>
        <w:ind w:left="540" w:hanging="540"/>
      </w:pPr>
      <w:r>
        <w:t xml:space="preserve">Teams </w:t>
      </w:r>
      <w:r w:rsidRPr="00ED52AB">
        <w:rPr>
          <w:i/>
        </w:rPr>
        <w:t>A</w:t>
      </w:r>
      <w:r>
        <w:t xml:space="preserve"> and </w:t>
      </w:r>
      <w:r w:rsidRPr="00ED52AB">
        <w:rPr>
          <w:i/>
        </w:rPr>
        <w:t>B</w:t>
      </w:r>
      <w:r>
        <w:t xml:space="preserve"> go into sudden death overtime after playing to a tie. The teams alternate possession of the ball and the first team to score wins. Each team has a </w:t>
      </w:r>
      <w:r w:rsidRPr="00D8434F">
        <w:rPr>
          <w:position w:val="-20"/>
        </w:rPr>
        <w:object w:dxaOrig="220" w:dyaOrig="520" w14:anchorId="0BA349C3">
          <v:shape id="_x0000_i1237" type="#_x0000_t75" style="width:10.8pt;height:25.8pt" o:ole="">
            <v:imagedata r:id="rId432" o:title=""/>
          </v:shape>
          <o:OLEObject Type="Embed" ProgID="Equation.DSMT4" ShapeID="_x0000_i1237" DrawAspect="Content" ObjectID="_1656763740" r:id="rId433"/>
        </w:object>
      </w:r>
      <w:r>
        <w:t xml:space="preserve"> chance of scoring when it has the ball, with Team </w:t>
      </w:r>
      <w:r w:rsidRPr="00ED52AB">
        <w:rPr>
          <w:i/>
        </w:rPr>
        <w:t>A</w:t>
      </w:r>
      <w:r>
        <w:t xml:space="preserve"> having the ball first.</w:t>
      </w:r>
    </w:p>
    <w:p w14:paraId="19036473" w14:textId="77777777" w:rsidR="00EC5C0A" w:rsidRDefault="00EC5C0A" w:rsidP="00891FFD">
      <w:pPr>
        <w:pStyle w:val="ListParagraph"/>
        <w:numPr>
          <w:ilvl w:val="0"/>
          <w:numId w:val="5"/>
        </w:numPr>
        <w:spacing w:after="0"/>
        <w:ind w:left="1080"/>
      </w:pPr>
      <w:r>
        <w:t xml:space="preserve">The probability that Team </w:t>
      </w:r>
      <w:r w:rsidRPr="00CC3E87">
        <w:rPr>
          <w:i/>
        </w:rPr>
        <w:t>A</w:t>
      </w:r>
      <w:r>
        <w:t xml:space="preserve"> ultimately wins is </w:t>
      </w:r>
      <w:r w:rsidRPr="00353A74">
        <w:rPr>
          <w:position w:val="-52"/>
        </w:rPr>
        <w:object w:dxaOrig="1500" w:dyaOrig="1160" w14:anchorId="12517032">
          <v:shape id="_x0000_i1238" type="#_x0000_t75" style="width:75pt;height:58.2pt" o:ole="">
            <v:imagedata r:id="rId434" o:title=""/>
          </v:shape>
          <o:OLEObject Type="Embed" ProgID="Equation.DSMT4" ShapeID="_x0000_i1238" DrawAspect="Content" ObjectID="_1656763741" r:id="rId435"/>
        </w:object>
      </w:r>
      <w:r>
        <w:t>. Evaluate this series.</w:t>
      </w:r>
    </w:p>
    <w:p w14:paraId="323151DE" w14:textId="77777777" w:rsidR="00EC5C0A" w:rsidRDefault="00EC5C0A" w:rsidP="00891FFD">
      <w:pPr>
        <w:pStyle w:val="ListParagraph"/>
        <w:numPr>
          <w:ilvl w:val="0"/>
          <w:numId w:val="5"/>
        </w:numPr>
        <w:spacing w:after="0"/>
        <w:ind w:left="1080"/>
      </w:pPr>
      <w:r>
        <w:t xml:space="preserve">The expected number of rounds (possessions by either team) required for the overtime to end is </w:t>
      </w:r>
      <w:r w:rsidRPr="00353A74">
        <w:rPr>
          <w:position w:val="-52"/>
        </w:rPr>
        <w:object w:dxaOrig="1719" w:dyaOrig="1160" w14:anchorId="5949E409">
          <v:shape id="_x0000_i1239" type="#_x0000_t75" style="width:85.8pt;height:58.2pt" o:ole="">
            <v:imagedata r:id="rId436" o:title=""/>
          </v:shape>
          <o:OLEObject Type="Embed" ProgID="Equation.DSMT4" ShapeID="_x0000_i1239" DrawAspect="Content" ObjectID="_1656763742" r:id="rId437"/>
        </w:object>
      </w:r>
      <w:r>
        <w:t>. Evaluate this series.</w:t>
      </w:r>
    </w:p>
    <w:sectPr w:rsidR="00EC5C0A" w:rsidSect="004B7355">
      <w:footerReference w:type="default" r:id="rId438"/>
      <w:pgSz w:w="12240" w:h="15840" w:code="1"/>
      <w:pgMar w:top="720" w:right="720" w:bottom="720" w:left="1008" w:header="288" w:footer="144" w:gutter="0"/>
      <w:pgNumType w:start="185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AC26F5D" w14:textId="77777777" w:rsidR="00BD2F43" w:rsidRDefault="00BD2F43" w:rsidP="00312194">
      <w:r>
        <w:separator/>
      </w:r>
    </w:p>
  </w:endnote>
  <w:endnote w:type="continuationSeparator" w:id="0">
    <w:p w14:paraId="5897CE3E" w14:textId="77777777" w:rsidR="00BD2F43" w:rsidRDefault="00BD2F43" w:rsidP="0031219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43062177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79EFD72" w14:textId="77777777" w:rsidR="00CE0217" w:rsidRDefault="00CE0217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053BB">
          <w:rPr>
            <w:noProof/>
          </w:rPr>
          <w:t>86</w:t>
        </w:r>
        <w:r>
          <w:rPr>
            <w:noProof/>
          </w:rPr>
          <w:fldChar w:fldCharType="end"/>
        </w:r>
      </w:p>
    </w:sdtContent>
  </w:sdt>
  <w:p w14:paraId="596DEA16" w14:textId="77777777" w:rsidR="00CE0217" w:rsidRDefault="00CE021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CF0831D" w14:textId="77777777" w:rsidR="00BD2F43" w:rsidRDefault="00BD2F43" w:rsidP="00312194">
      <w:r>
        <w:separator/>
      </w:r>
    </w:p>
  </w:footnote>
  <w:footnote w:type="continuationSeparator" w:id="0">
    <w:p w14:paraId="457C4C3A" w14:textId="77777777" w:rsidR="00BD2F43" w:rsidRDefault="00BD2F43" w:rsidP="0031219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36F743E"/>
    <w:multiLevelType w:val="hybridMultilevel"/>
    <w:tmpl w:val="9C2A737E"/>
    <w:lvl w:ilvl="0" w:tplc="3E9C659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1E516D3"/>
    <w:multiLevelType w:val="hybridMultilevel"/>
    <w:tmpl w:val="8DB85B70"/>
    <w:lvl w:ilvl="0" w:tplc="3E9C659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1193BF0"/>
    <w:multiLevelType w:val="hybridMultilevel"/>
    <w:tmpl w:val="4058E4FA"/>
    <w:lvl w:ilvl="0" w:tplc="84647C06">
      <w:start w:val="1"/>
      <w:numFmt w:val="lowerLetter"/>
      <w:lvlText w:val="%1)"/>
      <w:lvlJc w:val="left"/>
      <w:pPr>
        <w:ind w:left="126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" w15:restartNumberingAfterBreak="0">
    <w:nsid w:val="6555465C"/>
    <w:multiLevelType w:val="hybridMultilevel"/>
    <w:tmpl w:val="08C60C60"/>
    <w:lvl w:ilvl="0" w:tplc="3E9C659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EF017C9"/>
    <w:multiLevelType w:val="hybridMultilevel"/>
    <w:tmpl w:val="DD3259F6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"/>
  </w:num>
  <w:num w:numId="3">
    <w:abstractNumId w:val="0"/>
  </w:num>
  <w:num w:numId="4">
    <w:abstractNumId w:val="3"/>
  </w:num>
  <w:num w:numId="5">
    <w:abstractNumId w:val="1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12194"/>
    <w:rsid w:val="0000062A"/>
    <w:rsid w:val="0000094D"/>
    <w:rsid w:val="000027C2"/>
    <w:rsid w:val="00003611"/>
    <w:rsid w:val="00004EC8"/>
    <w:rsid w:val="000053BB"/>
    <w:rsid w:val="0000550E"/>
    <w:rsid w:val="000060EC"/>
    <w:rsid w:val="00007044"/>
    <w:rsid w:val="00012518"/>
    <w:rsid w:val="0001295F"/>
    <w:rsid w:val="00012E40"/>
    <w:rsid w:val="00012E4C"/>
    <w:rsid w:val="000135CA"/>
    <w:rsid w:val="00013E08"/>
    <w:rsid w:val="0001459B"/>
    <w:rsid w:val="00016AD4"/>
    <w:rsid w:val="000177A0"/>
    <w:rsid w:val="000214E5"/>
    <w:rsid w:val="0002226F"/>
    <w:rsid w:val="00022694"/>
    <w:rsid w:val="000236E7"/>
    <w:rsid w:val="000237DD"/>
    <w:rsid w:val="00025E09"/>
    <w:rsid w:val="0002601C"/>
    <w:rsid w:val="00026DC8"/>
    <w:rsid w:val="000301A5"/>
    <w:rsid w:val="00031854"/>
    <w:rsid w:val="000319A5"/>
    <w:rsid w:val="00032086"/>
    <w:rsid w:val="00034C61"/>
    <w:rsid w:val="0003595E"/>
    <w:rsid w:val="00036100"/>
    <w:rsid w:val="00036697"/>
    <w:rsid w:val="0003716C"/>
    <w:rsid w:val="0003749D"/>
    <w:rsid w:val="000401A9"/>
    <w:rsid w:val="000419DE"/>
    <w:rsid w:val="00041CF0"/>
    <w:rsid w:val="00041EAF"/>
    <w:rsid w:val="00042EE7"/>
    <w:rsid w:val="00043E37"/>
    <w:rsid w:val="0004511B"/>
    <w:rsid w:val="00046179"/>
    <w:rsid w:val="00047D67"/>
    <w:rsid w:val="00051D69"/>
    <w:rsid w:val="000533AC"/>
    <w:rsid w:val="000535BF"/>
    <w:rsid w:val="0005482B"/>
    <w:rsid w:val="00056E0A"/>
    <w:rsid w:val="000576E4"/>
    <w:rsid w:val="00057BCF"/>
    <w:rsid w:val="00057D71"/>
    <w:rsid w:val="00060E11"/>
    <w:rsid w:val="000613FC"/>
    <w:rsid w:val="00061591"/>
    <w:rsid w:val="00061814"/>
    <w:rsid w:val="0006229B"/>
    <w:rsid w:val="00062680"/>
    <w:rsid w:val="00062D12"/>
    <w:rsid w:val="00063D07"/>
    <w:rsid w:val="000643E1"/>
    <w:rsid w:val="00065C4C"/>
    <w:rsid w:val="00066AA3"/>
    <w:rsid w:val="00067087"/>
    <w:rsid w:val="00067E7D"/>
    <w:rsid w:val="000714C9"/>
    <w:rsid w:val="00073A4D"/>
    <w:rsid w:val="00077694"/>
    <w:rsid w:val="00077F96"/>
    <w:rsid w:val="00080156"/>
    <w:rsid w:val="00080521"/>
    <w:rsid w:val="00085EE6"/>
    <w:rsid w:val="00086186"/>
    <w:rsid w:val="00086F8C"/>
    <w:rsid w:val="000873BD"/>
    <w:rsid w:val="00090414"/>
    <w:rsid w:val="000932B5"/>
    <w:rsid w:val="0009560A"/>
    <w:rsid w:val="00095E06"/>
    <w:rsid w:val="000965D4"/>
    <w:rsid w:val="00096BA6"/>
    <w:rsid w:val="00096C76"/>
    <w:rsid w:val="00097234"/>
    <w:rsid w:val="000A087F"/>
    <w:rsid w:val="000A08C2"/>
    <w:rsid w:val="000A3213"/>
    <w:rsid w:val="000A4C5E"/>
    <w:rsid w:val="000A516E"/>
    <w:rsid w:val="000A7789"/>
    <w:rsid w:val="000A7C8C"/>
    <w:rsid w:val="000B0B14"/>
    <w:rsid w:val="000B13E7"/>
    <w:rsid w:val="000B193B"/>
    <w:rsid w:val="000B1D72"/>
    <w:rsid w:val="000B468E"/>
    <w:rsid w:val="000B4AA1"/>
    <w:rsid w:val="000B56FF"/>
    <w:rsid w:val="000B5DC4"/>
    <w:rsid w:val="000B6563"/>
    <w:rsid w:val="000B78EB"/>
    <w:rsid w:val="000C0B46"/>
    <w:rsid w:val="000C1CDB"/>
    <w:rsid w:val="000C1D23"/>
    <w:rsid w:val="000C1DDD"/>
    <w:rsid w:val="000C2711"/>
    <w:rsid w:val="000C3126"/>
    <w:rsid w:val="000C4997"/>
    <w:rsid w:val="000C5153"/>
    <w:rsid w:val="000C5551"/>
    <w:rsid w:val="000C6688"/>
    <w:rsid w:val="000D219C"/>
    <w:rsid w:val="000D33F3"/>
    <w:rsid w:val="000D4C82"/>
    <w:rsid w:val="000D511F"/>
    <w:rsid w:val="000D6E66"/>
    <w:rsid w:val="000E01B1"/>
    <w:rsid w:val="000E0454"/>
    <w:rsid w:val="000E0D85"/>
    <w:rsid w:val="000E0DC7"/>
    <w:rsid w:val="000E2017"/>
    <w:rsid w:val="000E3D86"/>
    <w:rsid w:val="000E49B5"/>
    <w:rsid w:val="000F127D"/>
    <w:rsid w:val="000F35B7"/>
    <w:rsid w:val="000F3CC3"/>
    <w:rsid w:val="000F476C"/>
    <w:rsid w:val="000F6B5F"/>
    <w:rsid w:val="000F738B"/>
    <w:rsid w:val="0010107F"/>
    <w:rsid w:val="001019EF"/>
    <w:rsid w:val="00101FD2"/>
    <w:rsid w:val="0010381B"/>
    <w:rsid w:val="00103975"/>
    <w:rsid w:val="00104E8A"/>
    <w:rsid w:val="001115FE"/>
    <w:rsid w:val="00111617"/>
    <w:rsid w:val="001116F7"/>
    <w:rsid w:val="00117C01"/>
    <w:rsid w:val="00120BEF"/>
    <w:rsid w:val="001238CD"/>
    <w:rsid w:val="001239B3"/>
    <w:rsid w:val="001272C2"/>
    <w:rsid w:val="00127BDC"/>
    <w:rsid w:val="00127ED9"/>
    <w:rsid w:val="0013002D"/>
    <w:rsid w:val="00131073"/>
    <w:rsid w:val="00131345"/>
    <w:rsid w:val="00131F2A"/>
    <w:rsid w:val="00132DA7"/>
    <w:rsid w:val="00132E60"/>
    <w:rsid w:val="00134B43"/>
    <w:rsid w:val="00135629"/>
    <w:rsid w:val="00136F07"/>
    <w:rsid w:val="0013730D"/>
    <w:rsid w:val="0014070A"/>
    <w:rsid w:val="00142588"/>
    <w:rsid w:val="0014317E"/>
    <w:rsid w:val="00143876"/>
    <w:rsid w:val="00145709"/>
    <w:rsid w:val="00145E73"/>
    <w:rsid w:val="00150C5F"/>
    <w:rsid w:val="00150E9D"/>
    <w:rsid w:val="00151EC0"/>
    <w:rsid w:val="001545B0"/>
    <w:rsid w:val="00154D8C"/>
    <w:rsid w:val="001573A8"/>
    <w:rsid w:val="00163D2A"/>
    <w:rsid w:val="00165B9E"/>
    <w:rsid w:val="00167131"/>
    <w:rsid w:val="00167EB4"/>
    <w:rsid w:val="00170439"/>
    <w:rsid w:val="00175F6F"/>
    <w:rsid w:val="00182422"/>
    <w:rsid w:val="00182C07"/>
    <w:rsid w:val="00183208"/>
    <w:rsid w:val="00184682"/>
    <w:rsid w:val="00190445"/>
    <w:rsid w:val="001904B6"/>
    <w:rsid w:val="00190F25"/>
    <w:rsid w:val="001933F4"/>
    <w:rsid w:val="00193E74"/>
    <w:rsid w:val="00193FEB"/>
    <w:rsid w:val="00195BB1"/>
    <w:rsid w:val="0019637E"/>
    <w:rsid w:val="00197F5B"/>
    <w:rsid w:val="001A03E1"/>
    <w:rsid w:val="001A0D2F"/>
    <w:rsid w:val="001A1E27"/>
    <w:rsid w:val="001A57CD"/>
    <w:rsid w:val="001A59BA"/>
    <w:rsid w:val="001A5E74"/>
    <w:rsid w:val="001A5FA4"/>
    <w:rsid w:val="001A7D17"/>
    <w:rsid w:val="001B03F9"/>
    <w:rsid w:val="001B151B"/>
    <w:rsid w:val="001B1947"/>
    <w:rsid w:val="001B3B43"/>
    <w:rsid w:val="001B3C7D"/>
    <w:rsid w:val="001B403B"/>
    <w:rsid w:val="001B48D6"/>
    <w:rsid w:val="001C2D5E"/>
    <w:rsid w:val="001C3612"/>
    <w:rsid w:val="001C386B"/>
    <w:rsid w:val="001C67A2"/>
    <w:rsid w:val="001C733E"/>
    <w:rsid w:val="001D0DF6"/>
    <w:rsid w:val="001D31C2"/>
    <w:rsid w:val="001D4179"/>
    <w:rsid w:val="001D4B3C"/>
    <w:rsid w:val="001D5C06"/>
    <w:rsid w:val="001D7D72"/>
    <w:rsid w:val="001E1B59"/>
    <w:rsid w:val="001E295C"/>
    <w:rsid w:val="001E3A83"/>
    <w:rsid w:val="001E3D1C"/>
    <w:rsid w:val="001E477A"/>
    <w:rsid w:val="001E6D84"/>
    <w:rsid w:val="001E7484"/>
    <w:rsid w:val="001E7604"/>
    <w:rsid w:val="001E7B48"/>
    <w:rsid w:val="001F1CE3"/>
    <w:rsid w:val="001F232D"/>
    <w:rsid w:val="001F30B7"/>
    <w:rsid w:val="001F3AD1"/>
    <w:rsid w:val="001F4765"/>
    <w:rsid w:val="001F477E"/>
    <w:rsid w:val="001F623E"/>
    <w:rsid w:val="001F6F88"/>
    <w:rsid w:val="001F7344"/>
    <w:rsid w:val="0020099D"/>
    <w:rsid w:val="00205E83"/>
    <w:rsid w:val="00206605"/>
    <w:rsid w:val="00206760"/>
    <w:rsid w:val="00213066"/>
    <w:rsid w:val="0021398A"/>
    <w:rsid w:val="00213B64"/>
    <w:rsid w:val="0021462C"/>
    <w:rsid w:val="00215063"/>
    <w:rsid w:val="0021595D"/>
    <w:rsid w:val="00220260"/>
    <w:rsid w:val="002222BE"/>
    <w:rsid w:val="00222E30"/>
    <w:rsid w:val="002244D5"/>
    <w:rsid w:val="002246AC"/>
    <w:rsid w:val="00225543"/>
    <w:rsid w:val="00226A97"/>
    <w:rsid w:val="0022713B"/>
    <w:rsid w:val="002319F3"/>
    <w:rsid w:val="00232D22"/>
    <w:rsid w:val="00234873"/>
    <w:rsid w:val="00235649"/>
    <w:rsid w:val="00236386"/>
    <w:rsid w:val="0023648E"/>
    <w:rsid w:val="002364BE"/>
    <w:rsid w:val="00240AB6"/>
    <w:rsid w:val="002412A4"/>
    <w:rsid w:val="00243B51"/>
    <w:rsid w:val="002446A7"/>
    <w:rsid w:val="00245D0D"/>
    <w:rsid w:val="00245D66"/>
    <w:rsid w:val="0024617A"/>
    <w:rsid w:val="00246965"/>
    <w:rsid w:val="00247114"/>
    <w:rsid w:val="00252231"/>
    <w:rsid w:val="0025348F"/>
    <w:rsid w:val="002545E4"/>
    <w:rsid w:val="00255C21"/>
    <w:rsid w:val="00261B12"/>
    <w:rsid w:val="00262B2C"/>
    <w:rsid w:val="00267F5B"/>
    <w:rsid w:val="00272973"/>
    <w:rsid w:val="002729DE"/>
    <w:rsid w:val="0027349C"/>
    <w:rsid w:val="00273D5C"/>
    <w:rsid w:val="00275D8A"/>
    <w:rsid w:val="00276634"/>
    <w:rsid w:val="00284AB2"/>
    <w:rsid w:val="00284B10"/>
    <w:rsid w:val="00285232"/>
    <w:rsid w:val="0028531B"/>
    <w:rsid w:val="00285C11"/>
    <w:rsid w:val="002868F8"/>
    <w:rsid w:val="002900C9"/>
    <w:rsid w:val="002916C7"/>
    <w:rsid w:val="00291789"/>
    <w:rsid w:val="00291B03"/>
    <w:rsid w:val="002933D1"/>
    <w:rsid w:val="0029369B"/>
    <w:rsid w:val="0029385F"/>
    <w:rsid w:val="00294382"/>
    <w:rsid w:val="00295726"/>
    <w:rsid w:val="00296A62"/>
    <w:rsid w:val="002A31CF"/>
    <w:rsid w:val="002A3C35"/>
    <w:rsid w:val="002A4D3B"/>
    <w:rsid w:val="002A5EB5"/>
    <w:rsid w:val="002A6EE1"/>
    <w:rsid w:val="002B043A"/>
    <w:rsid w:val="002B11BC"/>
    <w:rsid w:val="002B1397"/>
    <w:rsid w:val="002B186B"/>
    <w:rsid w:val="002B2380"/>
    <w:rsid w:val="002B2BE3"/>
    <w:rsid w:val="002B2D46"/>
    <w:rsid w:val="002B5472"/>
    <w:rsid w:val="002B6743"/>
    <w:rsid w:val="002B7C12"/>
    <w:rsid w:val="002C041B"/>
    <w:rsid w:val="002C176D"/>
    <w:rsid w:val="002C199C"/>
    <w:rsid w:val="002C1C41"/>
    <w:rsid w:val="002C4C66"/>
    <w:rsid w:val="002C5929"/>
    <w:rsid w:val="002D303C"/>
    <w:rsid w:val="002D36FA"/>
    <w:rsid w:val="002D4956"/>
    <w:rsid w:val="002D5317"/>
    <w:rsid w:val="002E1493"/>
    <w:rsid w:val="002E14EB"/>
    <w:rsid w:val="002E163C"/>
    <w:rsid w:val="002E228A"/>
    <w:rsid w:val="002E24A7"/>
    <w:rsid w:val="002E2C0C"/>
    <w:rsid w:val="002F5E83"/>
    <w:rsid w:val="002F6558"/>
    <w:rsid w:val="002F69AE"/>
    <w:rsid w:val="002F6ACF"/>
    <w:rsid w:val="002F6AE2"/>
    <w:rsid w:val="00300EF2"/>
    <w:rsid w:val="003010C0"/>
    <w:rsid w:val="003014BA"/>
    <w:rsid w:val="00301F1A"/>
    <w:rsid w:val="003027AA"/>
    <w:rsid w:val="00302F98"/>
    <w:rsid w:val="00303546"/>
    <w:rsid w:val="0030407A"/>
    <w:rsid w:val="00305D08"/>
    <w:rsid w:val="003076F6"/>
    <w:rsid w:val="00307736"/>
    <w:rsid w:val="00311A5E"/>
    <w:rsid w:val="00312194"/>
    <w:rsid w:val="00312B5F"/>
    <w:rsid w:val="003141DD"/>
    <w:rsid w:val="0031430A"/>
    <w:rsid w:val="003156D5"/>
    <w:rsid w:val="00315710"/>
    <w:rsid w:val="00317179"/>
    <w:rsid w:val="00321C12"/>
    <w:rsid w:val="00323A31"/>
    <w:rsid w:val="0032470B"/>
    <w:rsid w:val="00325BC3"/>
    <w:rsid w:val="00327C60"/>
    <w:rsid w:val="00330A7E"/>
    <w:rsid w:val="00332165"/>
    <w:rsid w:val="00334FB8"/>
    <w:rsid w:val="003350C7"/>
    <w:rsid w:val="00335ADD"/>
    <w:rsid w:val="00336D9F"/>
    <w:rsid w:val="00337BEE"/>
    <w:rsid w:val="00340F9F"/>
    <w:rsid w:val="00342EB7"/>
    <w:rsid w:val="0034736C"/>
    <w:rsid w:val="003506BD"/>
    <w:rsid w:val="00352618"/>
    <w:rsid w:val="00352B31"/>
    <w:rsid w:val="003538E1"/>
    <w:rsid w:val="003551B4"/>
    <w:rsid w:val="003557FA"/>
    <w:rsid w:val="00356010"/>
    <w:rsid w:val="003560FD"/>
    <w:rsid w:val="003564A9"/>
    <w:rsid w:val="00360F0A"/>
    <w:rsid w:val="003640DE"/>
    <w:rsid w:val="0036454B"/>
    <w:rsid w:val="0036522E"/>
    <w:rsid w:val="00366876"/>
    <w:rsid w:val="003701F2"/>
    <w:rsid w:val="00370577"/>
    <w:rsid w:val="00370884"/>
    <w:rsid w:val="00370D65"/>
    <w:rsid w:val="00372DF9"/>
    <w:rsid w:val="00373669"/>
    <w:rsid w:val="00373737"/>
    <w:rsid w:val="00373B2E"/>
    <w:rsid w:val="00373C19"/>
    <w:rsid w:val="003742EA"/>
    <w:rsid w:val="00374962"/>
    <w:rsid w:val="00375758"/>
    <w:rsid w:val="00375F34"/>
    <w:rsid w:val="003761F2"/>
    <w:rsid w:val="00376693"/>
    <w:rsid w:val="0037709B"/>
    <w:rsid w:val="00381322"/>
    <w:rsid w:val="00383013"/>
    <w:rsid w:val="00384251"/>
    <w:rsid w:val="003863E0"/>
    <w:rsid w:val="003875EC"/>
    <w:rsid w:val="00390268"/>
    <w:rsid w:val="00390681"/>
    <w:rsid w:val="003916CC"/>
    <w:rsid w:val="00396088"/>
    <w:rsid w:val="0039615C"/>
    <w:rsid w:val="00396C5A"/>
    <w:rsid w:val="00396FE7"/>
    <w:rsid w:val="003A128B"/>
    <w:rsid w:val="003A24EF"/>
    <w:rsid w:val="003A47E5"/>
    <w:rsid w:val="003A492C"/>
    <w:rsid w:val="003A4A57"/>
    <w:rsid w:val="003A4EF7"/>
    <w:rsid w:val="003A55B5"/>
    <w:rsid w:val="003A5C2C"/>
    <w:rsid w:val="003A5E10"/>
    <w:rsid w:val="003A6546"/>
    <w:rsid w:val="003A6A9D"/>
    <w:rsid w:val="003B06A6"/>
    <w:rsid w:val="003B0B93"/>
    <w:rsid w:val="003B34B0"/>
    <w:rsid w:val="003B7327"/>
    <w:rsid w:val="003B7B9D"/>
    <w:rsid w:val="003C14DC"/>
    <w:rsid w:val="003C28DE"/>
    <w:rsid w:val="003C3074"/>
    <w:rsid w:val="003C3F33"/>
    <w:rsid w:val="003C4A23"/>
    <w:rsid w:val="003C52DB"/>
    <w:rsid w:val="003C61F5"/>
    <w:rsid w:val="003C7FAC"/>
    <w:rsid w:val="003D05BC"/>
    <w:rsid w:val="003D282F"/>
    <w:rsid w:val="003D5B8A"/>
    <w:rsid w:val="003D63A8"/>
    <w:rsid w:val="003D7029"/>
    <w:rsid w:val="003E1C21"/>
    <w:rsid w:val="003E2149"/>
    <w:rsid w:val="003E3299"/>
    <w:rsid w:val="003F0FA3"/>
    <w:rsid w:val="003F18A0"/>
    <w:rsid w:val="003F1C66"/>
    <w:rsid w:val="003F25F3"/>
    <w:rsid w:val="003F3B79"/>
    <w:rsid w:val="003F3F0C"/>
    <w:rsid w:val="003F5380"/>
    <w:rsid w:val="003F54E5"/>
    <w:rsid w:val="003F6394"/>
    <w:rsid w:val="003F79AC"/>
    <w:rsid w:val="003F7A07"/>
    <w:rsid w:val="00400847"/>
    <w:rsid w:val="00400B7F"/>
    <w:rsid w:val="0040137C"/>
    <w:rsid w:val="00401436"/>
    <w:rsid w:val="00401441"/>
    <w:rsid w:val="00401F40"/>
    <w:rsid w:val="004030F9"/>
    <w:rsid w:val="0040625B"/>
    <w:rsid w:val="0040742D"/>
    <w:rsid w:val="00410E3B"/>
    <w:rsid w:val="0041159C"/>
    <w:rsid w:val="00411C33"/>
    <w:rsid w:val="00412F98"/>
    <w:rsid w:val="0041313A"/>
    <w:rsid w:val="00413D11"/>
    <w:rsid w:val="004174FE"/>
    <w:rsid w:val="00417FC4"/>
    <w:rsid w:val="004205E1"/>
    <w:rsid w:val="00420898"/>
    <w:rsid w:val="00420A82"/>
    <w:rsid w:val="00421EEA"/>
    <w:rsid w:val="004251E8"/>
    <w:rsid w:val="00425E2A"/>
    <w:rsid w:val="00431528"/>
    <w:rsid w:val="00432AC4"/>
    <w:rsid w:val="00433553"/>
    <w:rsid w:val="00433A57"/>
    <w:rsid w:val="0043407E"/>
    <w:rsid w:val="00434C0A"/>
    <w:rsid w:val="00434EA2"/>
    <w:rsid w:val="00441BDB"/>
    <w:rsid w:val="004427F4"/>
    <w:rsid w:val="00444202"/>
    <w:rsid w:val="00444616"/>
    <w:rsid w:val="00444D20"/>
    <w:rsid w:val="00444F19"/>
    <w:rsid w:val="004457F8"/>
    <w:rsid w:val="0044695C"/>
    <w:rsid w:val="00446F2A"/>
    <w:rsid w:val="004528DA"/>
    <w:rsid w:val="00452939"/>
    <w:rsid w:val="00453ED8"/>
    <w:rsid w:val="0045499A"/>
    <w:rsid w:val="004608E0"/>
    <w:rsid w:val="0046094B"/>
    <w:rsid w:val="00460A56"/>
    <w:rsid w:val="00461201"/>
    <w:rsid w:val="00461591"/>
    <w:rsid w:val="00462863"/>
    <w:rsid w:val="0046341B"/>
    <w:rsid w:val="00463E9A"/>
    <w:rsid w:val="00464405"/>
    <w:rsid w:val="0046514D"/>
    <w:rsid w:val="00467288"/>
    <w:rsid w:val="00467EA5"/>
    <w:rsid w:val="00471607"/>
    <w:rsid w:val="00471AED"/>
    <w:rsid w:val="00471E7D"/>
    <w:rsid w:val="00472111"/>
    <w:rsid w:val="00473171"/>
    <w:rsid w:val="00473D98"/>
    <w:rsid w:val="00474F91"/>
    <w:rsid w:val="00475841"/>
    <w:rsid w:val="0047620E"/>
    <w:rsid w:val="00477768"/>
    <w:rsid w:val="00477B05"/>
    <w:rsid w:val="0048019F"/>
    <w:rsid w:val="00480683"/>
    <w:rsid w:val="00480837"/>
    <w:rsid w:val="00481A1D"/>
    <w:rsid w:val="004827EE"/>
    <w:rsid w:val="00485B6B"/>
    <w:rsid w:val="00487499"/>
    <w:rsid w:val="00487EBE"/>
    <w:rsid w:val="0049172A"/>
    <w:rsid w:val="00492E7E"/>
    <w:rsid w:val="004935A6"/>
    <w:rsid w:val="00494035"/>
    <w:rsid w:val="004943C9"/>
    <w:rsid w:val="004956E8"/>
    <w:rsid w:val="0049604A"/>
    <w:rsid w:val="004A00C8"/>
    <w:rsid w:val="004A4326"/>
    <w:rsid w:val="004A509D"/>
    <w:rsid w:val="004A71A4"/>
    <w:rsid w:val="004B00F1"/>
    <w:rsid w:val="004B025B"/>
    <w:rsid w:val="004B0A26"/>
    <w:rsid w:val="004B16ED"/>
    <w:rsid w:val="004B2374"/>
    <w:rsid w:val="004B2F98"/>
    <w:rsid w:val="004B3AC1"/>
    <w:rsid w:val="004B3B4E"/>
    <w:rsid w:val="004B4F23"/>
    <w:rsid w:val="004B7355"/>
    <w:rsid w:val="004C00C1"/>
    <w:rsid w:val="004C089C"/>
    <w:rsid w:val="004C1781"/>
    <w:rsid w:val="004C1B00"/>
    <w:rsid w:val="004C31CF"/>
    <w:rsid w:val="004C3386"/>
    <w:rsid w:val="004C3D9C"/>
    <w:rsid w:val="004C5A07"/>
    <w:rsid w:val="004C61D9"/>
    <w:rsid w:val="004C72CE"/>
    <w:rsid w:val="004D14FF"/>
    <w:rsid w:val="004D15AE"/>
    <w:rsid w:val="004D2E28"/>
    <w:rsid w:val="004D7F6F"/>
    <w:rsid w:val="004E0976"/>
    <w:rsid w:val="004E2E8D"/>
    <w:rsid w:val="004E34BA"/>
    <w:rsid w:val="004E4231"/>
    <w:rsid w:val="004E52D3"/>
    <w:rsid w:val="004E5E91"/>
    <w:rsid w:val="004E6860"/>
    <w:rsid w:val="004E6898"/>
    <w:rsid w:val="004F02A7"/>
    <w:rsid w:val="004F1206"/>
    <w:rsid w:val="004F2426"/>
    <w:rsid w:val="004F27B2"/>
    <w:rsid w:val="004F3742"/>
    <w:rsid w:val="004F7911"/>
    <w:rsid w:val="00501574"/>
    <w:rsid w:val="00502051"/>
    <w:rsid w:val="00502A22"/>
    <w:rsid w:val="00505AAD"/>
    <w:rsid w:val="0050769C"/>
    <w:rsid w:val="005077C6"/>
    <w:rsid w:val="00507880"/>
    <w:rsid w:val="005118AE"/>
    <w:rsid w:val="00512B5A"/>
    <w:rsid w:val="00513CEE"/>
    <w:rsid w:val="00515D26"/>
    <w:rsid w:val="0051674D"/>
    <w:rsid w:val="0051755B"/>
    <w:rsid w:val="005203CA"/>
    <w:rsid w:val="005211DA"/>
    <w:rsid w:val="005245CA"/>
    <w:rsid w:val="00524CD3"/>
    <w:rsid w:val="005256BF"/>
    <w:rsid w:val="00526C91"/>
    <w:rsid w:val="00527543"/>
    <w:rsid w:val="00531C84"/>
    <w:rsid w:val="00532681"/>
    <w:rsid w:val="00533757"/>
    <w:rsid w:val="00535C6A"/>
    <w:rsid w:val="00535F6E"/>
    <w:rsid w:val="00541F27"/>
    <w:rsid w:val="00542471"/>
    <w:rsid w:val="0054287C"/>
    <w:rsid w:val="00543509"/>
    <w:rsid w:val="0054451C"/>
    <w:rsid w:val="00544D73"/>
    <w:rsid w:val="00544F61"/>
    <w:rsid w:val="00545B01"/>
    <w:rsid w:val="00547A1A"/>
    <w:rsid w:val="00547E1F"/>
    <w:rsid w:val="00550A75"/>
    <w:rsid w:val="00551D85"/>
    <w:rsid w:val="00552236"/>
    <w:rsid w:val="00553DCD"/>
    <w:rsid w:val="005541D3"/>
    <w:rsid w:val="00554C68"/>
    <w:rsid w:val="0055532A"/>
    <w:rsid w:val="005557B4"/>
    <w:rsid w:val="00560883"/>
    <w:rsid w:val="005619BD"/>
    <w:rsid w:val="005622CB"/>
    <w:rsid w:val="00562757"/>
    <w:rsid w:val="00563B95"/>
    <w:rsid w:val="00563DF6"/>
    <w:rsid w:val="00564593"/>
    <w:rsid w:val="005659F6"/>
    <w:rsid w:val="005668E5"/>
    <w:rsid w:val="005672BA"/>
    <w:rsid w:val="00567DDB"/>
    <w:rsid w:val="005705EC"/>
    <w:rsid w:val="0057217F"/>
    <w:rsid w:val="00573B03"/>
    <w:rsid w:val="00576195"/>
    <w:rsid w:val="00576A67"/>
    <w:rsid w:val="00576D32"/>
    <w:rsid w:val="005773C4"/>
    <w:rsid w:val="00580D3E"/>
    <w:rsid w:val="00581D56"/>
    <w:rsid w:val="00584629"/>
    <w:rsid w:val="00585451"/>
    <w:rsid w:val="00585D2E"/>
    <w:rsid w:val="0058672F"/>
    <w:rsid w:val="00587A9C"/>
    <w:rsid w:val="00590F25"/>
    <w:rsid w:val="00591B7F"/>
    <w:rsid w:val="00592CF0"/>
    <w:rsid w:val="0059322C"/>
    <w:rsid w:val="005961A8"/>
    <w:rsid w:val="005A063C"/>
    <w:rsid w:val="005A0CE1"/>
    <w:rsid w:val="005A3925"/>
    <w:rsid w:val="005A3A41"/>
    <w:rsid w:val="005A458C"/>
    <w:rsid w:val="005A53F5"/>
    <w:rsid w:val="005A54FF"/>
    <w:rsid w:val="005A622F"/>
    <w:rsid w:val="005A74D4"/>
    <w:rsid w:val="005A7D6F"/>
    <w:rsid w:val="005B01D3"/>
    <w:rsid w:val="005B035A"/>
    <w:rsid w:val="005B1345"/>
    <w:rsid w:val="005B1EF2"/>
    <w:rsid w:val="005B2128"/>
    <w:rsid w:val="005B4474"/>
    <w:rsid w:val="005B4D1B"/>
    <w:rsid w:val="005B4FA1"/>
    <w:rsid w:val="005B6E63"/>
    <w:rsid w:val="005B755A"/>
    <w:rsid w:val="005C07D7"/>
    <w:rsid w:val="005C11AE"/>
    <w:rsid w:val="005C241D"/>
    <w:rsid w:val="005C5BF9"/>
    <w:rsid w:val="005C7099"/>
    <w:rsid w:val="005D23C1"/>
    <w:rsid w:val="005D2C4A"/>
    <w:rsid w:val="005D3ED2"/>
    <w:rsid w:val="005D5149"/>
    <w:rsid w:val="005D6016"/>
    <w:rsid w:val="005D6582"/>
    <w:rsid w:val="005D6880"/>
    <w:rsid w:val="005D7D44"/>
    <w:rsid w:val="005E04AA"/>
    <w:rsid w:val="005E16F9"/>
    <w:rsid w:val="005E2ABC"/>
    <w:rsid w:val="005E528B"/>
    <w:rsid w:val="005E5491"/>
    <w:rsid w:val="005E565C"/>
    <w:rsid w:val="005E75C9"/>
    <w:rsid w:val="005E7858"/>
    <w:rsid w:val="005F1C7A"/>
    <w:rsid w:val="005F1D56"/>
    <w:rsid w:val="005F2C14"/>
    <w:rsid w:val="005F32D9"/>
    <w:rsid w:val="005F4560"/>
    <w:rsid w:val="005F6B1B"/>
    <w:rsid w:val="005F7044"/>
    <w:rsid w:val="006008A6"/>
    <w:rsid w:val="00601577"/>
    <w:rsid w:val="00602424"/>
    <w:rsid w:val="00610A3F"/>
    <w:rsid w:val="00610BEA"/>
    <w:rsid w:val="006116C7"/>
    <w:rsid w:val="006122AF"/>
    <w:rsid w:val="00612B8C"/>
    <w:rsid w:val="00613359"/>
    <w:rsid w:val="00614325"/>
    <w:rsid w:val="00614A46"/>
    <w:rsid w:val="00615D68"/>
    <w:rsid w:val="00617175"/>
    <w:rsid w:val="00623567"/>
    <w:rsid w:val="0062429B"/>
    <w:rsid w:val="006260E9"/>
    <w:rsid w:val="0063063E"/>
    <w:rsid w:val="006352A7"/>
    <w:rsid w:val="00636831"/>
    <w:rsid w:val="00640D58"/>
    <w:rsid w:val="006420F5"/>
    <w:rsid w:val="006442E9"/>
    <w:rsid w:val="00645212"/>
    <w:rsid w:val="006455E4"/>
    <w:rsid w:val="00645655"/>
    <w:rsid w:val="00646766"/>
    <w:rsid w:val="0064708F"/>
    <w:rsid w:val="00647422"/>
    <w:rsid w:val="00647E70"/>
    <w:rsid w:val="00650A5F"/>
    <w:rsid w:val="00651CF7"/>
    <w:rsid w:val="00652D85"/>
    <w:rsid w:val="00653BBC"/>
    <w:rsid w:val="00653F0D"/>
    <w:rsid w:val="00655253"/>
    <w:rsid w:val="00657DE0"/>
    <w:rsid w:val="006600B3"/>
    <w:rsid w:val="006619D8"/>
    <w:rsid w:val="00662290"/>
    <w:rsid w:val="00665FFE"/>
    <w:rsid w:val="00666D42"/>
    <w:rsid w:val="00666D6D"/>
    <w:rsid w:val="00667CFF"/>
    <w:rsid w:val="00671B2A"/>
    <w:rsid w:val="0067501B"/>
    <w:rsid w:val="00680190"/>
    <w:rsid w:val="00686092"/>
    <w:rsid w:val="00686698"/>
    <w:rsid w:val="006926EA"/>
    <w:rsid w:val="00692B3F"/>
    <w:rsid w:val="00695ABD"/>
    <w:rsid w:val="00695AEB"/>
    <w:rsid w:val="00696CB7"/>
    <w:rsid w:val="00697C66"/>
    <w:rsid w:val="006A023E"/>
    <w:rsid w:val="006A2580"/>
    <w:rsid w:val="006A2C60"/>
    <w:rsid w:val="006A325C"/>
    <w:rsid w:val="006A3607"/>
    <w:rsid w:val="006A4AB5"/>
    <w:rsid w:val="006A4AF2"/>
    <w:rsid w:val="006B074E"/>
    <w:rsid w:val="006B0BF7"/>
    <w:rsid w:val="006B0D8C"/>
    <w:rsid w:val="006B13CA"/>
    <w:rsid w:val="006B351A"/>
    <w:rsid w:val="006B378B"/>
    <w:rsid w:val="006B403B"/>
    <w:rsid w:val="006B4A2F"/>
    <w:rsid w:val="006B65E8"/>
    <w:rsid w:val="006B6A73"/>
    <w:rsid w:val="006B6F3D"/>
    <w:rsid w:val="006B77C6"/>
    <w:rsid w:val="006B7D7A"/>
    <w:rsid w:val="006C02F9"/>
    <w:rsid w:val="006C0668"/>
    <w:rsid w:val="006C1607"/>
    <w:rsid w:val="006C24D4"/>
    <w:rsid w:val="006C2E64"/>
    <w:rsid w:val="006C34B3"/>
    <w:rsid w:val="006D0B3B"/>
    <w:rsid w:val="006D28FD"/>
    <w:rsid w:val="006D2CEB"/>
    <w:rsid w:val="006D39AE"/>
    <w:rsid w:val="006D3E18"/>
    <w:rsid w:val="006D4200"/>
    <w:rsid w:val="006D4F46"/>
    <w:rsid w:val="006D4FBD"/>
    <w:rsid w:val="006D5C68"/>
    <w:rsid w:val="006D6945"/>
    <w:rsid w:val="006E3A42"/>
    <w:rsid w:val="006E4504"/>
    <w:rsid w:val="006E46CC"/>
    <w:rsid w:val="006E7C98"/>
    <w:rsid w:val="006F237B"/>
    <w:rsid w:val="006F2E06"/>
    <w:rsid w:val="006F320D"/>
    <w:rsid w:val="006F3749"/>
    <w:rsid w:val="006F3C7A"/>
    <w:rsid w:val="006F53A3"/>
    <w:rsid w:val="006F5E6F"/>
    <w:rsid w:val="00700C41"/>
    <w:rsid w:val="0070199E"/>
    <w:rsid w:val="00704F58"/>
    <w:rsid w:val="00705B7A"/>
    <w:rsid w:val="00705B97"/>
    <w:rsid w:val="00707B2C"/>
    <w:rsid w:val="007100F0"/>
    <w:rsid w:val="00710EF7"/>
    <w:rsid w:val="007118BE"/>
    <w:rsid w:val="00711ABE"/>
    <w:rsid w:val="007138EE"/>
    <w:rsid w:val="007164A9"/>
    <w:rsid w:val="007167EE"/>
    <w:rsid w:val="00716A49"/>
    <w:rsid w:val="00716FA6"/>
    <w:rsid w:val="00720DAF"/>
    <w:rsid w:val="007210AD"/>
    <w:rsid w:val="007219FB"/>
    <w:rsid w:val="007224F8"/>
    <w:rsid w:val="00724D2C"/>
    <w:rsid w:val="00725CAD"/>
    <w:rsid w:val="007265B1"/>
    <w:rsid w:val="0072676D"/>
    <w:rsid w:val="0073035F"/>
    <w:rsid w:val="0073049A"/>
    <w:rsid w:val="0073057E"/>
    <w:rsid w:val="00731EE4"/>
    <w:rsid w:val="0073289C"/>
    <w:rsid w:val="007341A3"/>
    <w:rsid w:val="0073424F"/>
    <w:rsid w:val="007347CE"/>
    <w:rsid w:val="00734D8C"/>
    <w:rsid w:val="0073540B"/>
    <w:rsid w:val="00735E7F"/>
    <w:rsid w:val="007362C0"/>
    <w:rsid w:val="00736527"/>
    <w:rsid w:val="00736D16"/>
    <w:rsid w:val="00737BE7"/>
    <w:rsid w:val="00744107"/>
    <w:rsid w:val="00744EEE"/>
    <w:rsid w:val="00747EE5"/>
    <w:rsid w:val="00750400"/>
    <w:rsid w:val="00750B94"/>
    <w:rsid w:val="00750E6F"/>
    <w:rsid w:val="00751A78"/>
    <w:rsid w:val="00751C12"/>
    <w:rsid w:val="00760BF4"/>
    <w:rsid w:val="00762CF1"/>
    <w:rsid w:val="00762D6E"/>
    <w:rsid w:val="007630BF"/>
    <w:rsid w:val="00763B52"/>
    <w:rsid w:val="007644D4"/>
    <w:rsid w:val="0076574E"/>
    <w:rsid w:val="00770865"/>
    <w:rsid w:val="00770962"/>
    <w:rsid w:val="00773748"/>
    <w:rsid w:val="00774212"/>
    <w:rsid w:val="0077477C"/>
    <w:rsid w:val="00774D05"/>
    <w:rsid w:val="00775534"/>
    <w:rsid w:val="00777C09"/>
    <w:rsid w:val="00782FDC"/>
    <w:rsid w:val="00783875"/>
    <w:rsid w:val="00783D37"/>
    <w:rsid w:val="007843A7"/>
    <w:rsid w:val="0078464D"/>
    <w:rsid w:val="00785189"/>
    <w:rsid w:val="00785E55"/>
    <w:rsid w:val="0079180E"/>
    <w:rsid w:val="00792BD7"/>
    <w:rsid w:val="00794C88"/>
    <w:rsid w:val="00795373"/>
    <w:rsid w:val="00795B75"/>
    <w:rsid w:val="007A0725"/>
    <w:rsid w:val="007A1044"/>
    <w:rsid w:val="007A1609"/>
    <w:rsid w:val="007A291F"/>
    <w:rsid w:val="007A348B"/>
    <w:rsid w:val="007A4FF4"/>
    <w:rsid w:val="007A5670"/>
    <w:rsid w:val="007A7521"/>
    <w:rsid w:val="007A774A"/>
    <w:rsid w:val="007B006B"/>
    <w:rsid w:val="007B0C57"/>
    <w:rsid w:val="007B1A1C"/>
    <w:rsid w:val="007B1D84"/>
    <w:rsid w:val="007B5C84"/>
    <w:rsid w:val="007B79B9"/>
    <w:rsid w:val="007C2216"/>
    <w:rsid w:val="007C2F04"/>
    <w:rsid w:val="007C3420"/>
    <w:rsid w:val="007C3BF0"/>
    <w:rsid w:val="007C3C49"/>
    <w:rsid w:val="007C3DBD"/>
    <w:rsid w:val="007C5416"/>
    <w:rsid w:val="007C5563"/>
    <w:rsid w:val="007C5C89"/>
    <w:rsid w:val="007C5E10"/>
    <w:rsid w:val="007C6778"/>
    <w:rsid w:val="007C7333"/>
    <w:rsid w:val="007C7B6B"/>
    <w:rsid w:val="007D14D2"/>
    <w:rsid w:val="007D5389"/>
    <w:rsid w:val="007D5879"/>
    <w:rsid w:val="007D6CD3"/>
    <w:rsid w:val="007D7A4B"/>
    <w:rsid w:val="007D7AD3"/>
    <w:rsid w:val="007E05F6"/>
    <w:rsid w:val="007E0CDF"/>
    <w:rsid w:val="007E0D40"/>
    <w:rsid w:val="007E10CD"/>
    <w:rsid w:val="007E1644"/>
    <w:rsid w:val="007E2602"/>
    <w:rsid w:val="007E2B04"/>
    <w:rsid w:val="007E3C0C"/>
    <w:rsid w:val="007E5522"/>
    <w:rsid w:val="007E6EDA"/>
    <w:rsid w:val="007E7066"/>
    <w:rsid w:val="007E78B7"/>
    <w:rsid w:val="007F00C8"/>
    <w:rsid w:val="007F06E9"/>
    <w:rsid w:val="007F0961"/>
    <w:rsid w:val="007F0F40"/>
    <w:rsid w:val="007F32CC"/>
    <w:rsid w:val="007F3EB8"/>
    <w:rsid w:val="007F5E12"/>
    <w:rsid w:val="007F61FA"/>
    <w:rsid w:val="00805314"/>
    <w:rsid w:val="00805811"/>
    <w:rsid w:val="00805EB6"/>
    <w:rsid w:val="0080601B"/>
    <w:rsid w:val="008064E1"/>
    <w:rsid w:val="00807342"/>
    <w:rsid w:val="00807637"/>
    <w:rsid w:val="00807AFE"/>
    <w:rsid w:val="00807CB7"/>
    <w:rsid w:val="00811833"/>
    <w:rsid w:val="00811F74"/>
    <w:rsid w:val="00813E79"/>
    <w:rsid w:val="008140D1"/>
    <w:rsid w:val="008158F5"/>
    <w:rsid w:val="00816125"/>
    <w:rsid w:val="00816FCC"/>
    <w:rsid w:val="008170C3"/>
    <w:rsid w:val="00817C4C"/>
    <w:rsid w:val="00817C5C"/>
    <w:rsid w:val="0082026A"/>
    <w:rsid w:val="00820EF5"/>
    <w:rsid w:val="00822924"/>
    <w:rsid w:val="00822C79"/>
    <w:rsid w:val="00825DCF"/>
    <w:rsid w:val="00827154"/>
    <w:rsid w:val="00827441"/>
    <w:rsid w:val="00830333"/>
    <w:rsid w:val="00830825"/>
    <w:rsid w:val="00830CFC"/>
    <w:rsid w:val="00831390"/>
    <w:rsid w:val="00832E3E"/>
    <w:rsid w:val="008336D2"/>
    <w:rsid w:val="008346D8"/>
    <w:rsid w:val="00834733"/>
    <w:rsid w:val="0083542D"/>
    <w:rsid w:val="00835501"/>
    <w:rsid w:val="00835C4B"/>
    <w:rsid w:val="0083623B"/>
    <w:rsid w:val="00837458"/>
    <w:rsid w:val="00843673"/>
    <w:rsid w:val="00844B48"/>
    <w:rsid w:val="00845378"/>
    <w:rsid w:val="00845670"/>
    <w:rsid w:val="00845CC2"/>
    <w:rsid w:val="00845E5E"/>
    <w:rsid w:val="00845F77"/>
    <w:rsid w:val="00847C45"/>
    <w:rsid w:val="0085032D"/>
    <w:rsid w:val="00852D79"/>
    <w:rsid w:val="0085638B"/>
    <w:rsid w:val="0085748A"/>
    <w:rsid w:val="0086005E"/>
    <w:rsid w:val="00860148"/>
    <w:rsid w:val="008652DF"/>
    <w:rsid w:val="008655CA"/>
    <w:rsid w:val="008659F5"/>
    <w:rsid w:val="00865ADB"/>
    <w:rsid w:val="00866430"/>
    <w:rsid w:val="00866F9F"/>
    <w:rsid w:val="008679F0"/>
    <w:rsid w:val="0087024C"/>
    <w:rsid w:val="00870497"/>
    <w:rsid w:val="00870D34"/>
    <w:rsid w:val="00871D73"/>
    <w:rsid w:val="00872BB9"/>
    <w:rsid w:val="008738FD"/>
    <w:rsid w:val="008741E5"/>
    <w:rsid w:val="00875EFE"/>
    <w:rsid w:val="00877529"/>
    <w:rsid w:val="008779DF"/>
    <w:rsid w:val="0088053B"/>
    <w:rsid w:val="00882564"/>
    <w:rsid w:val="0088363A"/>
    <w:rsid w:val="00883AA0"/>
    <w:rsid w:val="00883DE1"/>
    <w:rsid w:val="00883F7F"/>
    <w:rsid w:val="00890193"/>
    <w:rsid w:val="00891FFD"/>
    <w:rsid w:val="00893114"/>
    <w:rsid w:val="008938C3"/>
    <w:rsid w:val="008962DA"/>
    <w:rsid w:val="00897E79"/>
    <w:rsid w:val="00897FD3"/>
    <w:rsid w:val="008A017A"/>
    <w:rsid w:val="008A117C"/>
    <w:rsid w:val="008A4F42"/>
    <w:rsid w:val="008A5F7A"/>
    <w:rsid w:val="008A65BB"/>
    <w:rsid w:val="008A72C7"/>
    <w:rsid w:val="008A7B9A"/>
    <w:rsid w:val="008B1761"/>
    <w:rsid w:val="008B3165"/>
    <w:rsid w:val="008B4E31"/>
    <w:rsid w:val="008B7106"/>
    <w:rsid w:val="008C0216"/>
    <w:rsid w:val="008C0B39"/>
    <w:rsid w:val="008C1616"/>
    <w:rsid w:val="008C17AF"/>
    <w:rsid w:val="008C1EC8"/>
    <w:rsid w:val="008C20C9"/>
    <w:rsid w:val="008C275C"/>
    <w:rsid w:val="008C3347"/>
    <w:rsid w:val="008C58E0"/>
    <w:rsid w:val="008C6385"/>
    <w:rsid w:val="008C6416"/>
    <w:rsid w:val="008C6D65"/>
    <w:rsid w:val="008D0522"/>
    <w:rsid w:val="008D090F"/>
    <w:rsid w:val="008D0B4D"/>
    <w:rsid w:val="008D0BFE"/>
    <w:rsid w:val="008D1391"/>
    <w:rsid w:val="008D1845"/>
    <w:rsid w:val="008D2641"/>
    <w:rsid w:val="008D2F25"/>
    <w:rsid w:val="008D5796"/>
    <w:rsid w:val="008D764B"/>
    <w:rsid w:val="008E17DB"/>
    <w:rsid w:val="008E1F93"/>
    <w:rsid w:val="008E27EC"/>
    <w:rsid w:val="008E58B5"/>
    <w:rsid w:val="008E6651"/>
    <w:rsid w:val="008E68B3"/>
    <w:rsid w:val="008F1BFE"/>
    <w:rsid w:val="008F27EA"/>
    <w:rsid w:val="008F3680"/>
    <w:rsid w:val="008F4AF5"/>
    <w:rsid w:val="008F6474"/>
    <w:rsid w:val="008F6713"/>
    <w:rsid w:val="008F71C3"/>
    <w:rsid w:val="008F71DB"/>
    <w:rsid w:val="00902A98"/>
    <w:rsid w:val="009039D3"/>
    <w:rsid w:val="00904E54"/>
    <w:rsid w:val="00905DAC"/>
    <w:rsid w:val="00905DD8"/>
    <w:rsid w:val="00907495"/>
    <w:rsid w:val="009076CD"/>
    <w:rsid w:val="00907B46"/>
    <w:rsid w:val="009109F7"/>
    <w:rsid w:val="00911487"/>
    <w:rsid w:val="00911792"/>
    <w:rsid w:val="00911B26"/>
    <w:rsid w:val="00912316"/>
    <w:rsid w:val="00912482"/>
    <w:rsid w:val="00912CC8"/>
    <w:rsid w:val="00914B82"/>
    <w:rsid w:val="00922D60"/>
    <w:rsid w:val="00924D10"/>
    <w:rsid w:val="00924D42"/>
    <w:rsid w:val="009263DF"/>
    <w:rsid w:val="00926FD9"/>
    <w:rsid w:val="009318ED"/>
    <w:rsid w:val="009404B0"/>
    <w:rsid w:val="00940A33"/>
    <w:rsid w:val="009418BF"/>
    <w:rsid w:val="00941F95"/>
    <w:rsid w:val="009451CB"/>
    <w:rsid w:val="0095118A"/>
    <w:rsid w:val="009528E4"/>
    <w:rsid w:val="00952BCD"/>
    <w:rsid w:val="00953BEA"/>
    <w:rsid w:val="00955278"/>
    <w:rsid w:val="00956C9C"/>
    <w:rsid w:val="0095706E"/>
    <w:rsid w:val="00957A4B"/>
    <w:rsid w:val="0096713F"/>
    <w:rsid w:val="00970065"/>
    <w:rsid w:val="0097167F"/>
    <w:rsid w:val="00971EB8"/>
    <w:rsid w:val="009721A4"/>
    <w:rsid w:val="00972AC5"/>
    <w:rsid w:val="00973C03"/>
    <w:rsid w:val="00975B28"/>
    <w:rsid w:val="00975B7D"/>
    <w:rsid w:val="00976BB1"/>
    <w:rsid w:val="00976F0F"/>
    <w:rsid w:val="00980F7F"/>
    <w:rsid w:val="00983357"/>
    <w:rsid w:val="00983569"/>
    <w:rsid w:val="00984889"/>
    <w:rsid w:val="00984D95"/>
    <w:rsid w:val="009850E3"/>
    <w:rsid w:val="00986729"/>
    <w:rsid w:val="009869E2"/>
    <w:rsid w:val="00986B7A"/>
    <w:rsid w:val="009874DC"/>
    <w:rsid w:val="00992DD6"/>
    <w:rsid w:val="00992EBD"/>
    <w:rsid w:val="009942BD"/>
    <w:rsid w:val="009948E8"/>
    <w:rsid w:val="0099490D"/>
    <w:rsid w:val="009A0602"/>
    <w:rsid w:val="009A23CC"/>
    <w:rsid w:val="009A384C"/>
    <w:rsid w:val="009A3944"/>
    <w:rsid w:val="009A3D7F"/>
    <w:rsid w:val="009B0506"/>
    <w:rsid w:val="009B491B"/>
    <w:rsid w:val="009B6554"/>
    <w:rsid w:val="009B6E1B"/>
    <w:rsid w:val="009C03C5"/>
    <w:rsid w:val="009C4C0D"/>
    <w:rsid w:val="009C65FE"/>
    <w:rsid w:val="009C6852"/>
    <w:rsid w:val="009D15A1"/>
    <w:rsid w:val="009D2EA0"/>
    <w:rsid w:val="009D4A97"/>
    <w:rsid w:val="009D5726"/>
    <w:rsid w:val="009D60F5"/>
    <w:rsid w:val="009D62F8"/>
    <w:rsid w:val="009D6936"/>
    <w:rsid w:val="009E012C"/>
    <w:rsid w:val="009E11BB"/>
    <w:rsid w:val="009E11FC"/>
    <w:rsid w:val="009E1EBD"/>
    <w:rsid w:val="009E3358"/>
    <w:rsid w:val="009E4AEA"/>
    <w:rsid w:val="009E5297"/>
    <w:rsid w:val="009E640A"/>
    <w:rsid w:val="009E654A"/>
    <w:rsid w:val="009E6A97"/>
    <w:rsid w:val="009E6FCA"/>
    <w:rsid w:val="009E7A60"/>
    <w:rsid w:val="009F23B5"/>
    <w:rsid w:val="009F2C6F"/>
    <w:rsid w:val="009F3D1E"/>
    <w:rsid w:val="009F4110"/>
    <w:rsid w:val="009F440B"/>
    <w:rsid w:val="009F6831"/>
    <w:rsid w:val="00A000B0"/>
    <w:rsid w:val="00A02129"/>
    <w:rsid w:val="00A0280A"/>
    <w:rsid w:val="00A10D63"/>
    <w:rsid w:val="00A112A4"/>
    <w:rsid w:val="00A11D98"/>
    <w:rsid w:val="00A12CFD"/>
    <w:rsid w:val="00A14AC3"/>
    <w:rsid w:val="00A14C00"/>
    <w:rsid w:val="00A170C2"/>
    <w:rsid w:val="00A20689"/>
    <w:rsid w:val="00A22CF5"/>
    <w:rsid w:val="00A230F8"/>
    <w:rsid w:val="00A24909"/>
    <w:rsid w:val="00A25BB2"/>
    <w:rsid w:val="00A26AE9"/>
    <w:rsid w:val="00A26CA6"/>
    <w:rsid w:val="00A323F9"/>
    <w:rsid w:val="00A32A0B"/>
    <w:rsid w:val="00A33DC9"/>
    <w:rsid w:val="00A35000"/>
    <w:rsid w:val="00A35346"/>
    <w:rsid w:val="00A353B1"/>
    <w:rsid w:val="00A358CF"/>
    <w:rsid w:val="00A36F6E"/>
    <w:rsid w:val="00A36FD9"/>
    <w:rsid w:val="00A374F5"/>
    <w:rsid w:val="00A45E16"/>
    <w:rsid w:val="00A46AFB"/>
    <w:rsid w:val="00A47AEE"/>
    <w:rsid w:val="00A51C86"/>
    <w:rsid w:val="00A5267F"/>
    <w:rsid w:val="00A549F7"/>
    <w:rsid w:val="00A54AEE"/>
    <w:rsid w:val="00A55B61"/>
    <w:rsid w:val="00A564AE"/>
    <w:rsid w:val="00A565F6"/>
    <w:rsid w:val="00A56D88"/>
    <w:rsid w:val="00A604C2"/>
    <w:rsid w:val="00A605B8"/>
    <w:rsid w:val="00A60D24"/>
    <w:rsid w:val="00A625FE"/>
    <w:rsid w:val="00A6359D"/>
    <w:rsid w:val="00A63FBC"/>
    <w:rsid w:val="00A6469A"/>
    <w:rsid w:val="00A64D83"/>
    <w:rsid w:val="00A656D1"/>
    <w:rsid w:val="00A658AC"/>
    <w:rsid w:val="00A65DC9"/>
    <w:rsid w:val="00A672F9"/>
    <w:rsid w:val="00A67999"/>
    <w:rsid w:val="00A71FBB"/>
    <w:rsid w:val="00A73BE9"/>
    <w:rsid w:val="00A768CF"/>
    <w:rsid w:val="00A82A19"/>
    <w:rsid w:val="00A83500"/>
    <w:rsid w:val="00A83B2C"/>
    <w:rsid w:val="00A84727"/>
    <w:rsid w:val="00A84D97"/>
    <w:rsid w:val="00A857CA"/>
    <w:rsid w:val="00A8592C"/>
    <w:rsid w:val="00A861E0"/>
    <w:rsid w:val="00A86237"/>
    <w:rsid w:val="00A86271"/>
    <w:rsid w:val="00A87200"/>
    <w:rsid w:val="00A8737C"/>
    <w:rsid w:val="00A916E4"/>
    <w:rsid w:val="00A92597"/>
    <w:rsid w:val="00A92FB7"/>
    <w:rsid w:val="00A9305B"/>
    <w:rsid w:val="00A9328C"/>
    <w:rsid w:val="00A957B7"/>
    <w:rsid w:val="00A97755"/>
    <w:rsid w:val="00A97B4A"/>
    <w:rsid w:val="00AA2241"/>
    <w:rsid w:val="00AA3B24"/>
    <w:rsid w:val="00AA5BF1"/>
    <w:rsid w:val="00AA7B68"/>
    <w:rsid w:val="00AB068F"/>
    <w:rsid w:val="00AB2DFE"/>
    <w:rsid w:val="00AB4F5B"/>
    <w:rsid w:val="00AB78A0"/>
    <w:rsid w:val="00AC07F4"/>
    <w:rsid w:val="00AC0E0D"/>
    <w:rsid w:val="00AC2DB3"/>
    <w:rsid w:val="00AC50AF"/>
    <w:rsid w:val="00AC69DF"/>
    <w:rsid w:val="00AC71AF"/>
    <w:rsid w:val="00AC7C09"/>
    <w:rsid w:val="00AC7D22"/>
    <w:rsid w:val="00AC7DA1"/>
    <w:rsid w:val="00AD1191"/>
    <w:rsid w:val="00AD17DC"/>
    <w:rsid w:val="00AD27A5"/>
    <w:rsid w:val="00AD42CC"/>
    <w:rsid w:val="00AD4D56"/>
    <w:rsid w:val="00AD57E6"/>
    <w:rsid w:val="00AD61F9"/>
    <w:rsid w:val="00AD6C82"/>
    <w:rsid w:val="00AE1277"/>
    <w:rsid w:val="00AE340A"/>
    <w:rsid w:val="00AE4032"/>
    <w:rsid w:val="00AE54C8"/>
    <w:rsid w:val="00AE7C76"/>
    <w:rsid w:val="00AF0C49"/>
    <w:rsid w:val="00AF2BD0"/>
    <w:rsid w:val="00AF44A8"/>
    <w:rsid w:val="00AF5C72"/>
    <w:rsid w:val="00AF6BC0"/>
    <w:rsid w:val="00AF6E96"/>
    <w:rsid w:val="00AF7145"/>
    <w:rsid w:val="00AF7349"/>
    <w:rsid w:val="00B0386C"/>
    <w:rsid w:val="00B03A9C"/>
    <w:rsid w:val="00B0436B"/>
    <w:rsid w:val="00B11617"/>
    <w:rsid w:val="00B12599"/>
    <w:rsid w:val="00B12722"/>
    <w:rsid w:val="00B1490C"/>
    <w:rsid w:val="00B152AA"/>
    <w:rsid w:val="00B15981"/>
    <w:rsid w:val="00B15C89"/>
    <w:rsid w:val="00B15E43"/>
    <w:rsid w:val="00B168BA"/>
    <w:rsid w:val="00B16F5D"/>
    <w:rsid w:val="00B202F8"/>
    <w:rsid w:val="00B20EC6"/>
    <w:rsid w:val="00B214BB"/>
    <w:rsid w:val="00B22C24"/>
    <w:rsid w:val="00B256F0"/>
    <w:rsid w:val="00B25B02"/>
    <w:rsid w:val="00B30A9B"/>
    <w:rsid w:val="00B30AF4"/>
    <w:rsid w:val="00B317D2"/>
    <w:rsid w:val="00B32232"/>
    <w:rsid w:val="00B3275A"/>
    <w:rsid w:val="00B32CE2"/>
    <w:rsid w:val="00B3345D"/>
    <w:rsid w:val="00B335EA"/>
    <w:rsid w:val="00B354C2"/>
    <w:rsid w:val="00B35F5E"/>
    <w:rsid w:val="00B362F8"/>
    <w:rsid w:val="00B36D77"/>
    <w:rsid w:val="00B41833"/>
    <w:rsid w:val="00B42199"/>
    <w:rsid w:val="00B42A36"/>
    <w:rsid w:val="00B432FF"/>
    <w:rsid w:val="00B442EB"/>
    <w:rsid w:val="00B44FA0"/>
    <w:rsid w:val="00B44FE9"/>
    <w:rsid w:val="00B45682"/>
    <w:rsid w:val="00B45770"/>
    <w:rsid w:val="00B45820"/>
    <w:rsid w:val="00B46BC6"/>
    <w:rsid w:val="00B525F4"/>
    <w:rsid w:val="00B530F2"/>
    <w:rsid w:val="00B536AE"/>
    <w:rsid w:val="00B560E6"/>
    <w:rsid w:val="00B57082"/>
    <w:rsid w:val="00B60CFC"/>
    <w:rsid w:val="00B61362"/>
    <w:rsid w:val="00B61723"/>
    <w:rsid w:val="00B617D3"/>
    <w:rsid w:val="00B62950"/>
    <w:rsid w:val="00B63955"/>
    <w:rsid w:val="00B66C35"/>
    <w:rsid w:val="00B67A02"/>
    <w:rsid w:val="00B67C0E"/>
    <w:rsid w:val="00B67FBE"/>
    <w:rsid w:val="00B70337"/>
    <w:rsid w:val="00B72BBE"/>
    <w:rsid w:val="00B72DA4"/>
    <w:rsid w:val="00B75046"/>
    <w:rsid w:val="00B75332"/>
    <w:rsid w:val="00B7570A"/>
    <w:rsid w:val="00B7681D"/>
    <w:rsid w:val="00B76C79"/>
    <w:rsid w:val="00B77832"/>
    <w:rsid w:val="00B77F8A"/>
    <w:rsid w:val="00B815F3"/>
    <w:rsid w:val="00B82822"/>
    <w:rsid w:val="00B831CA"/>
    <w:rsid w:val="00B832DB"/>
    <w:rsid w:val="00B834FE"/>
    <w:rsid w:val="00B837DB"/>
    <w:rsid w:val="00B8440D"/>
    <w:rsid w:val="00B8463F"/>
    <w:rsid w:val="00B85678"/>
    <w:rsid w:val="00B87099"/>
    <w:rsid w:val="00B910FB"/>
    <w:rsid w:val="00B921A9"/>
    <w:rsid w:val="00B9456E"/>
    <w:rsid w:val="00B9465F"/>
    <w:rsid w:val="00B94CC6"/>
    <w:rsid w:val="00B9608D"/>
    <w:rsid w:val="00B96864"/>
    <w:rsid w:val="00B97A0B"/>
    <w:rsid w:val="00BA265A"/>
    <w:rsid w:val="00BA330E"/>
    <w:rsid w:val="00BA4538"/>
    <w:rsid w:val="00BA602F"/>
    <w:rsid w:val="00BB1C1A"/>
    <w:rsid w:val="00BB3F04"/>
    <w:rsid w:val="00BB5DBA"/>
    <w:rsid w:val="00BB642C"/>
    <w:rsid w:val="00BB67BC"/>
    <w:rsid w:val="00BB6F48"/>
    <w:rsid w:val="00BC2253"/>
    <w:rsid w:val="00BC3E0F"/>
    <w:rsid w:val="00BC69BF"/>
    <w:rsid w:val="00BC71B2"/>
    <w:rsid w:val="00BC79C8"/>
    <w:rsid w:val="00BC7FBD"/>
    <w:rsid w:val="00BC7FE9"/>
    <w:rsid w:val="00BD0068"/>
    <w:rsid w:val="00BD038E"/>
    <w:rsid w:val="00BD08DD"/>
    <w:rsid w:val="00BD1CFE"/>
    <w:rsid w:val="00BD2F43"/>
    <w:rsid w:val="00BD5A21"/>
    <w:rsid w:val="00BD6775"/>
    <w:rsid w:val="00BD6B91"/>
    <w:rsid w:val="00BD6F0D"/>
    <w:rsid w:val="00BE4B39"/>
    <w:rsid w:val="00BE5785"/>
    <w:rsid w:val="00BE69FA"/>
    <w:rsid w:val="00BF1362"/>
    <w:rsid w:val="00BF14AC"/>
    <w:rsid w:val="00BF1E18"/>
    <w:rsid w:val="00BF31B7"/>
    <w:rsid w:val="00BF3BF6"/>
    <w:rsid w:val="00BF432E"/>
    <w:rsid w:val="00BF7B1C"/>
    <w:rsid w:val="00C001BC"/>
    <w:rsid w:val="00C00E56"/>
    <w:rsid w:val="00C02546"/>
    <w:rsid w:val="00C02693"/>
    <w:rsid w:val="00C04BF1"/>
    <w:rsid w:val="00C051A9"/>
    <w:rsid w:val="00C07A24"/>
    <w:rsid w:val="00C108FE"/>
    <w:rsid w:val="00C10953"/>
    <w:rsid w:val="00C10B2D"/>
    <w:rsid w:val="00C13154"/>
    <w:rsid w:val="00C154D2"/>
    <w:rsid w:val="00C15C06"/>
    <w:rsid w:val="00C17765"/>
    <w:rsid w:val="00C202C7"/>
    <w:rsid w:val="00C21664"/>
    <w:rsid w:val="00C22162"/>
    <w:rsid w:val="00C223B0"/>
    <w:rsid w:val="00C22EEA"/>
    <w:rsid w:val="00C26B41"/>
    <w:rsid w:val="00C275AC"/>
    <w:rsid w:val="00C316AA"/>
    <w:rsid w:val="00C319FE"/>
    <w:rsid w:val="00C324D6"/>
    <w:rsid w:val="00C32F40"/>
    <w:rsid w:val="00C34D55"/>
    <w:rsid w:val="00C35086"/>
    <w:rsid w:val="00C350DC"/>
    <w:rsid w:val="00C40911"/>
    <w:rsid w:val="00C41CDF"/>
    <w:rsid w:val="00C4270C"/>
    <w:rsid w:val="00C45914"/>
    <w:rsid w:val="00C45FCD"/>
    <w:rsid w:val="00C468E3"/>
    <w:rsid w:val="00C46C5C"/>
    <w:rsid w:val="00C47C47"/>
    <w:rsid w:val="00C50D32"/>
    <w:rsid w:val="00C528D1"/>
    <w:rsid w:val="00C529C6"/>
    <w:rsid w:val="00C5370A"/>
    <w:rsid w:val="00C549FC"/>
    <w:rsid w:val="00C552A9"/>
    <w:rsid w:val="00C55514"/>
    <w:rsid w:val="00C57825"/>
    <w:rsid w:val="00C60F62"/>
    <w:rsid w:val="00C61A21"/>
    <w:rsid w:val="00C62A66"/>
    <w:rsid w:val="00C66D22"/>
    <w:rsid w:val="00C66E2E"/>
    <w:rsid w:val="00C702D5"/>
    <w:rsid w:val="00C74499"/>
    <w:rsid w:val="00C76A5D"/>
    <w:rsid w:val="00C76E95"/>
    <w:rsid w:val="00C82183"/>
    <w:rsid w:val="00C82F23"/>
    <w:rsid w:val="00C867A6"/>
    <w:rsid w:val="00C86A9F"/>
    <w:rsid w:val="00C86CAB"/>
    <w:rsid w:val="00C90047"/>
    <w:rsid w:val="00C909E2"/>
    <w:rsid w:val="00C90DD2"/>
    <w:rsid w:val="00C91BF1"/>
    <w:rsid w:val="00C925A8"/>
    <w:rsid w:val="00C930FF"/>
    <w:rsid w:val="00C94D03"/>
    <w:rsid w:val="00C94F29"/>
    <w:rsid w:val="00C96124"/>
    <w:rsid w:val="00CA04FB"/>
    <w:rsid w:val="00CA1CB8"/>
    <w:rsid w:val="00CA200F"/>
    <w:rsid w:val="00CA22A0"/>
    <w:rsid w:val="00CA312D"/>
    <w:rsid w:val="00CA3DF7"/>
    <w:rsid w:val="00CA461E"/>
    <w:rsid w:val="00CA52C8"/>
    <w:rsid w:val="00CA6D6A"/>
    <w:rsid w:val="00CA72D2"/>
    <w:rsid w:val="00CA7848"/>
    <w:rsid w:val="00CB0757"/>
    <w:rsid w:val="00CB1067"/>
    <w:rsid w:val="00CB1B37"/>
    <w:rsid w:val="00CB266C"/>
    <w:rsid w:val="00CB3869"/>
    <w:rsid w:val="00CB4A00"/>
    <w:rsid w:val="00CB5B09"/>
    <w:rsid w:val="00CC01CA"/>
    <w:rsid w:val="00CC09A7"/>
    <w:rsid w:val="00CC0D3D"/>
    <w:rsid w:val="00CC189B"/>
    <w:rsid w:val="00CC31AA"/>
    <w:rsid w:val="00CC5B86"/>
    <w:rsid w:val="00CC6248"/>
    <w:rsid w:val="00CC626C"/>
    <w:rsid w:val="00CC6BA4"/>
    <w:rsid w:val="00CD1202"/>
    <w:rsid w:val="00CD2457"/>
    <w:rsid w:val="00CD2960"/>
    <w:rsid w:val="00CD2FCA"/>
    <w:rsid w:val="00CD3250"/>
    <w:rsid w:val="00CD43BF"/>
    <w:rsid w:val="00CD4D22"/>
    <w:rsid w:val="00CD581C"/>
    <w:rsid w:val="00CD6EF5"/>
    <w:rsid w:val="00CD7BE1"/>
    <w:rsid w:val="00CE0217"/>
    <w:rsid w:val="00CE0A90"/>
    <w:rsid w:val="00CE21AB"/>
    <w:rsid w:val="00CE37BD"/>
    <w:rsid w:val="00CE4B41"/>
    <w:rsid w:val="00CE5CA3"/>
    <w:rsid w:val="00CE6109"/>
    <w:rsid w:val="00CE6A04"/>
    <w:rsid w:val="00CE6D65"/>
    <w:rsid w:val="00CE70FB"/>
    <w:rsid w:val="00CE7671"/>
    <w:rsid w:val="00CF16F2"/>
    <w:rsid w:val="00CF337E"/>
    <w:rsid w:val="00CF5A04"/>
    <w:rsid w:val="00CF76AC"/>
    <w:rsid w:val="00D0025B"/>
    <w:rsid w:val="00D005B7"/>
    <w:rsid w:val="00D030B9"/>
    <w:rsid w:val="00D04925"/>
    <w:rsid w:val="00D05000"/>
    <w:rsid w:val="00D07E75"/>
    <w:rsid w:val="00D1048D"/>
    <w:rsid w:val="00D114B9"/>
    <w:rsid w:val="00D119D5"/>
    <w:rsid w:val="00D12217"/>
    <w:rsid w:val="00D13D62"/>
    <w:rsid w:val="00D14676"/>
    <w:rsid w:val="00D202E6"/>
    <w:rsid w:val="00D20EF8"/>
    <w:rsid w:val="00D21878"/>
    <w:rsid w:val="00D22178"/>
    <w:rsid w:val="00D22999"/>
    <w:rsid w:val="00D22F55"/>
    <w:rsid w:val="00D23EFB"/>
    <w:rsid w:val="00D24BDD"/>
    <w:rsid w:val="00D26F6A"/>
    <w:rsid w:val="00D3182E"/>
    <w:rsid w:val="00D32443"/>
    <w:rsid w:val="00D34A8A"/>
    <w:rsid w:val="00D358FC"/>
    <w:rsid w:val="00D36590"/>
    <w:rsid w:val="00D372F6"/>
    <w:rsid w:val="00D373CC"/>
    <w:rsid w:val="00D374CA"/>
    <w:rsid w:val="00D40A89"/>
    <w:rsid w:val="00D43099"/>
    <w:rsid w:val="00D44D51"/>
    <w:rsid w:val="00D453CB"/>
    <w:rsid w:val="00D46049"/>
    <w:rsid w:val="00D4673F"/>
    <w:rsid w:val="00D50499"/>
    <w:rsid w:val="00D504E1"/>
    <w:rsid w:val="00D5072C"/>
    <w:rsid w:val="00D50D29"/>
    <w:rsid w:val="00D531BF"/>
    <w:rsid w:val="00D53F86"/>
    <w:rsid w:val="00D55586"/>
    <w:rsid w:val="00D5597F"/>
    <w:rsid w:val="00D613B0"/>
    <w:rsid w:val="00D617C3"/>
    <w:rsid w:val="00D61B50"/>
    <w:rsid w:val="00D627C3"/>
    <w:rsid w:val="00D629F3"/>
    <w:rsid w:val="00D65B31"/>
    <w:rsid w:val="00D67E30"/>
    <w:rsid w:val="00D703DA"/>
    <w:rsid w:val="00D713DC"/>
    <w:rsid w:val="00D72A05"/>
    <w:rsid w:val="00D73D19"/>
    <w:rsid w:val="00D74E98"/>
    <w:rsid w:val="00D750A4"/>
    <w:rsid w:val="00D76F87"/>
    <w:rsid w:val="00D773BF"/>
    <w:rsid w:val="00D80C40"/>
    <w:rsid w:val="00D84BBC"/>
    <w:rsid w:val="00D84C27"/>
    <w:rsid w:val="00D85AA9"/>
    <w:rsid w:val="00D87470"/>
    <w:rsid w:val="00D87576"/>
    <w:rsid w:val="00D914D8"/>
    <w:rsid w:val="00D918A3"/>
    <w:rsid w:val="00D91DA9"/>
    <w:rsid w:val="00D93103"/>
    <w:rsid w:val="00D93589"/>
    <w:rsid w:val="00D94760"/>
    <w:rsid w:val="00D94ACF"/>
    <w:rsid w:val="00D94B8D"/>
    <w:rsid w:val="00D95BE6"/>
    <w:rsid w:val="00D96129"/>
    <w:rsid w:val="00DA045F"/>
    <w:rsid w:val="00DA05D6"/>
    <w:rsid w:val="00DA2157"/>
    <w:rsid w:val="00DA31A0"/>
    <w:rsid w:val="00DA3755"/>
    <w:rsid w:val="00DA37F1"/>
    <w:rsid w:val="00DA3D76"/>
    <w:rsid w:val="00DA499A"/>
    <w:rsid w:val="00DA5695"/>
    <w:rsid w:val="00DA5B75"/>
    <w:rsid w:val="00DA6329"/>
    <w:rsid w:val="00DA634B"/>
    <w:rsid w:val="00DA6F10"/>
    <w:rsid w:val="00DB2022"/>
    <w:rsid w:val="00DB2651"/>
    <w:rsid w:val="00DB3C8C"/>
    <w:rsid w:val="00DB40E3"/>
    <w:rsid w:val="00DB452D"/>
    <w:rsid w:val="00DB477D"/>
    <w:rsid w:val="00DB558A"/>
    <w:rsid w:val="00DB7C68"/>
    <w:rsid w:val="00DC63B2"/>
    <w:rsid w:val="00DC64B2"/>
    <w:rsid w:val="00DC7C5D"/>
    <w:rsid w:val="00DD08C8"/>
    <w:rsid w:val="00DD2685"/>
    <w:rsid w:val="00DD295F"/>
    <w:rsid w:val="00DD4CAD"/>
    <w:rsid w:val="00DE10B8"/>
    <w:rsid w:val="00DE41E5"/>
    <w:rsid w:val="00DE4344"/>
    <w:rsid w:val="00DE5D12"/>
    <w:rsid w:val="00DE765D"/>
    <w:rsid w:val="00DF0FE6"/>
    <w:rsid w:val="00DF11AF"/>
    <w:rsid w:val="00DF307E"/>
    <w:rsid w:val="00DF3E83"/>
    <w:rsid w:val="00DF6DCA"/>
    <w:rsid w:val="00DF7A3D"/>
    <w:rsid w:val="00E0014E"/>
    <w:rsid w:val="00E01881"/>
    <w:rsid w:val="00E0378A"/>
    <w:rsid w:val="00E04B10"/>
    <w:rsid w:val="00E057D7"/>
    <w:rsid w:val="00E0585E"/>
    <w:rsid w:val="00E05BF2"/>
    <w:rsid w:val="00E05E40"/>
    <w:rsid w:val="00E06A84"/>
    <w:rsid w:val="00E06BC8"/>
    <w:rsid w:val="00E06DDA"/>
    <w:rsid w:val="00E07E77"/>
    <w:rsid w:val="00E10159"/>
    <w:rsid w:val="00E1077E"/>
    <w:rsid w:val="00E12EA9"/>
    <w:rsid w:val="00E13DB9"/>
    <w:rsid w:val="00E140B7"/>
    <w:rsid w:val="00E14DB0"/>
    <w:rsid w:val="00E1543A"/>
    <w:rsid w:val="00E15797"/>
    <w:rsid w:val="00E15C98"/>
    <w:rsid w:val="00E1665D"/>
    <w:rsid w:val="00E17A1E"/>
    <w:rsid w:val="00E17DEA"/>
    <w:rsid w:val="00E2042C"/>
    <w:rsid w:val="00E20F3E"/>
    <w:rsid w:val="00E23C91"/>
    <w:rsid w:val="00E27CE5"/>
    <w:rsid w:val="00E3014B"/>
    <w:rsid w:val="00E308F1"/>
    <w:rsid w:val="00E31284"/>
    <w:rsid w:val="00E32045"/>
    <w:rsid w:val="00E33100"/>
    <w:rsid w:val="00E34297"/>
    <w:rsid w:val="00E34A00"/>
    <w:rsid w:val="00E35423"/>
    <w:rsid w:val="00E379F8"/>
    <w:rsid w:val="00E4117A"/>
    <w:rsid w:val="00E42685"/>
    <w:rsid w:val="00E42824"/>
    <w:rsid w:val="00E42BAB"/>
    <w:rsid w:val="00E43175"/>
    <w:rsid w:val="00E45D53"/>
    <w:rsid w:val="00E46095"/>
    <w:rsid w:val="00E51796"/>
    <w:rsid w:val="00E51FF3"/>
    <w:rsid w:val="00E522F7"/>
    <w:rsid w:val="00E54209"/>
    <w:rsid w:val="00E55EA7"/>
    <w:rsid w:val="00E56FA8"/>
    <w:rsid w:val="00E60738"/>
    <w:rsid w:val="00E607EC"/>
    <w:rsid w:val="00E65257"/>
    <w:rsid w:val="00E70A48"/>
    <w:rsid w:val="00E70C66"/>
    <w:rsid w:val="00E70C97"/>
    <w:rsid w:val="00E71CCF"/>
    <w:rsid w:val="00E71E45"/>
    <w:rsid w:val="00E7236B"/>
    <w:rsid w:val="00E732F7"/>
    <w:rsid w:val="00E75E74"/>
    <w:rsid w:val="00E767F1"/>
    <w:rsid w:val="00E76D2E"/>
    <w:rsid w:val="00E777E2"/>
    <w:rsid w:val="00E83715"/>
    <w:rsid w:val="00E849B8"/>
    <w:rsid w:val="00E91095"/>
    <w:rsid w:val="00E929F4"/>
    <w:rsid w:val="00E931B2"/>
    <w:rsid w:val="00E9345F"/>
    <w:rsid w:val="00E962B4"/>
    <w:rsid w:val="00EA1D33"/>
    <w:rsid w:val="00EA26EA"/>
    <w:rsid w:val="00EA2937"/>
    <w:rsid w:val="00EA3870"/>
    <w:rsid w:val="00EA3C4B"/>
    <w:rsid w:val="00EA4F34"/>
    <w:rsid w:val="00EA5289"/>
    <w:rsid w:val="00EA65BA"/>
    <w:rsid w:val="00EB0E2D"/>
    <w:rsid w:val="00EB10C4"/>
    <w:rsid w:val="00EB1287"/>
    <w:rsid w:val="00EB1D2B"/>
    <w:rsid w:val="00EB3427"/>
    <w:rsid w:val="00EB3479"/>
    <w:rsid w:val="00EB3527"/>
    <w:rsid w:val="00EB3821"/>
    <w:rsid w:val="00EB4223"/>
    <w:rsid w:val="00EB538E"/>
    <w:rsid w:val="00EB5DBC"/>
    <w:rsid w:val="00EB60EB"/>
    <w:rsid w:val="00EC157F"/>
    <w:rsid w:val="00EC2379"/>
    <w:rsid w:val="00EC3D7D"/>
    <w:rsid w:val="00EC4A31"/>
    <w:rsid w:val="00EC5C0A"/>
    <w:rsid w:val="00EC6C84"/>
    <w:rsid w:val="00EC6FF3"/>
    <w:rsid w:val="00ED0B80"/>
    <w:rsid w:val="00ED1DC0"/>
    <w:rsid w:val="00ED2452"/>
    <w:rsid w:val="00ED2B00"/>
    <w:rsid w:val="00ED2F90"/>
    <w:rsid w:val="00ED50CB"/>
    <w:rsid w:val="00ED52AB"/>
    <w:rsid w:val="00ED66EF"/>
    <w:rsid w:val="00ED6C75"/>
    <w:rsid w:val="00EE0774"/>
    <w:rsid w:val="00EE1B3F"/>
    <w:rsid w:val="00EE59F9"/>
    <w:rsid w:val="00EE6424"/>
    <w:rsid w:val="00EF1EAE"/>
    <w:rsid w:val="00EF7A0F"/>
    <w:rsid w:val="00EF7F9D"/>
    <w:rsid w:val="00F0149F"/>
    <w:rsid w:val="00F04127"/>
    <w:rsid w:val="00F046B4"/>
    <w:rsid w:val="00F047CA"/>
    <w:rsid w:val="00F05129"/>
    <w:rsid w:val="00F056ED"/>
    <w:rsid w:val="00F0729B"/>
    <w:rsid w:val="00F0790E"/>
    <w:rsid w:val="00F10517"/>
    <w:rsid w:val="00F10FFC"/>
    <w:rsid w:val="00F11A2F"/>
    <w:rsid w:val="00F12771"/>
    <w:rsid w:val="00F168B6"/>
    <w:rsid w:val="00F16AD6"/>
    <w:rsid w:val="00F1796B"/>
    <w:rsid w:val="00F22BFA"/>
    <w:rsid w:val="00F2383E"/>
    <w:rsid w:val="00F23C8B"/>
    <w:rsid w:val="00F24EF2"/>
    <w:rsid w:val="00F2546B"/>
    <w:rsid w:val="00F25C80"/>
    <w:rsid w:val="00F26E3E"/>
    <w:rsid w:val="00F27281"/>
    <w:rsid w:val="00F27600"/>
    <w:rsid w:val="00F2787C"/>
    <w:rsid w:val="00F3036E"/>
    <w:rsid w:val="00F31682"/>
    <w:rsid w:val="00F31C46"/>
    <w:rsid w:val="00F3370D"/>
    <w:rsid w:val="00F33D2D"/>
    <w:rsid w:val="00F35F9E"/>
    <w:rsid w:val="00F37B14"/>
    <w:rsid w:val="00F42DA7"/>
    <w:rsid w:val="00F4761C"/>
    <w:rsid w:val="00F51F96"/>
    <w:rsid w:val="00F52C55"/>
    <w:rsid w:val="00F5590C"/>
    <w:rsid w:val="00F559B4"/>
    <w:rsid w:val="00F55D16"/>
    <w:rsid w:val="00F56C19"/>
    <w:rsid w:val="00F57BEB"/>
    <w:rsid w:val="00F6035A"/>
    <w:rsid w:val="00F60C33"/>
    <w:rsid w:val="00F622FC"/>
    <w:rsid w:val="00F63D53"/>
    <w:rsid w:val="00F63E58"/>
    <w:rsid w:val="00F643A4"/>
    <w:rsid w:val="00F67D36"/>
    <w:rsid w:val="00F70C40"/>
    <w:rsid w:val="00F72129"/>
    <w:rsid w:val="00F74D3C"/>
    <w:rsid w:val="00F801B5"/>
    <w:rsid w:val="00F83630"/>
    <w:rsid w:val="00F83915"/>
    <w:rsid w:val="00F83E52"/>
    <w:rsid w:val="00F8467E"/>
    <w:rsid w:val="00F87C2C"/>
    <w:rsid w:val="00F9039E"/>
    <w:rsid w:val="00F912F8"/>
    <w:rsid w:val="00F91B07"/>
    <w:rsid w:val="00F91BCF"/>
    <w:rsid w:val="00F92B5D"/>
    <w:rsid w:val="00F960D0"/>
    <w:rsid w:val="00FA16FD"/>
    <w:rsid w:val="00FA20BE"/>
    <w:rsid w:val="00FA486A"/>
    <w:rsid w:val="00FA49B7"/>
    <w:rsid w:val="00FA73C6"/>
    <w:rsid w:val="00FA7D7E"/>
    <w:rsid w:val="00FB04AD"/>
    <w:rsid w:val="00FB1B3A"/>
    <w:rsid w:val="00FB367D"/>
    <w:rsid w:val="00FB3ED7"/>
    <w:rsid w:val="00FB4686"/>
    <w:rsid w:val="00FB6D32"/>
    <w:rsid w:val="00FC223B"/>
    <w:rsid w:val="00FC40B7"/>
    <w:rsid w:val="00FC4566"/>
    <w:rsid w:val="00FC48DE"/>
    <w:rsid w:val="00FC5BAB"/>
    <w:rsid w:val="00FC5C64"/>
    <w:rsid w:val="00FC7740"/>
    <w:rsid w:val="00FD0E45"/>
    <w:rsid w:val="00FD268D"/>
    <w:rsid w:val="00FD7536"/>
    <w:rsid w:val="00FD7AEA"/>
    <w:rsid w:val="00FE0E6E"/>
    <w:rsid w:val="00FE4602"/>
    <w:rsid w:val="00FE5859"/>
    <w:rsid w:val="00FF084B"/>
    <w:rsid w:val="00FF09C6"/>
    <w:rsid w:val="00FF2DCA"/>
    <w:rsid w:val="00FF394E"/>
    <w:rsid w:val="00FF40D3"/>
    <w:rsid w:val="00FF4EAE"/>
    <w:rsid w:val="00FF511E"/>
    <w:rsid w:val="00FF5492"/>
    <w:rsid w:val="00FF5A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F2C3C96"/>
  <w15:docId w15:val="{A1515BB4-D62E-4165-ADB7-13A6CE45D7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D14FF"/>
    <w:rPr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customStyle="1" w:styleId="Style1">
    <w:name w:val="Style1"/>
    <w:basedOn w:val="Normal"/>
    <w:qFormat/>
    <w:rsid w:val="00D504E1"/>
  </w:style>
  <w:style w:type="paragraph" w:styleId="Header">
    <w:name w:val="header"/>
    <w:basedOn w:val="Normal"/>
    <w:link w:val="HeaderChar"/>
    <w:uiPriority w:val="99"/>
    <w:unhideWhenUsed/>
    <w:rsid w:val="0031219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12194"/>
    <w:rPr>
      <w:szCs w:val="22"/>
    </w:rPr>
  </w:style>
  <w:style w:type="paragraph" w:styleId="Footer">
    <w:name w:val="footer"/>
    <w:basedOn w:val="Normal"/>
    <w:link w:val="FooterChar"/>
    <w:uiPriority w:val="99"/>
    <w:unhideWhenUsed/>
    <w:rsid w:val="0031219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12194"/>
    <w:rPr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6014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60148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090414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7A4FF4"/>
    <w:rPr>
      <w:b/>
      <w:color w:val="0000CC"/>
      <w:sz w:val="36"/>
      <w:szCs w:val="3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758138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45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5.bin"/><Relationship Id="rId324" Type="http://schemas.openxmlformats.org/officeDocument/2006/relationships/image" Target="media/image160.wmf"/><Relationship Id="rId366" Type="http://schemas.openxmlformats.org/officeDocument/2006/relationships/image" Target="media/image181.wmf"/><Relationship Id="rId170" Type="http://schemas.openxmlformats.org/officeDocument/2006/relationships/image" Target="media/image83.wmf"/><Relationship Id="rId226" Type="http://schemas.openxmlformats.org/officeDocument/2006/relationships/image" Target="media/image111.wmf"/><Relationship Id="rId433" Type="http://schemas.openxmlformats.org/officeDocument/2006/relationships/oleObject" Target="embeddings/oleObject213.bin"/><Relationship Id="rId268" Type="http://schemas.openxmlformats.org/officeDocument/2006/relationships/image" Target="media/image132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2.wmf"/><Relationship Id="rId335" Type="http://schemas.openxmlformats.org/officeDocument/2006/relationships/oleObject" Target="embeddings/oleObject163.bin"/><Relationship Id="rId377" Type="http://schemas.openxmlformats.org/officeDocument/2006/relationships/oleObject" Target="embeddings/oleObject184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6.bin"/><Relationship Id="rId237" Type="http://schemas.openxmlformats.org/officeDocument/2006/relationships/oleObject" Target="embeddings/oleObject114.bin"/><Relationship Id="rId402" Type="http://schemas.openxmlformats.org/officeDocument/2006/relationships/image" Target="media/image199.wmf"/><Relationship Id="rId279" Type="http://schemas.openxmlformats.org/officeDocument/2006/relationships/oleObject" Target="embeddings/oleObject135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5.bin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46" Type="http://schemas.openxmlformats.org/officeDocument/2006/relationships/image" Target="media/image171.wmf"/><Relationship Id="rId388" Type="http://schemas.openxmlformats.org/officeDocument/2006/relationships/image" Target="media/image192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oleObject" Target="embeddings/oleObject202.bin"/><Relationship Id="rId248" Type="http://schemas.openxmlformats.org/officeDocument/2006/relationships/image" Target="media/image122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0.bin"/><Relationship Id="rId129" Type="http://schemas.openxmlformats.org/officeDocument/2006/relationships/oleObject" Target="embeddings/oleObject60.bin"/><Relationship Id="rId280" Type="http://schemas.openxmlformats.org/officeDocument/2006/relationships/image" Target="media/image138.wmf"/><Relationship Id="rId315" Type="http://schemas.openxmlformats.org/officeDocument/2006/relationships/oleObject" Target="embeddings/oleObject153.bin"/><Relationship Id="rId336" Type="http://schemas.openxmlformats.org/officeDocument/2006/relationships/image" Target="media/image166.wmf"/><Relationship Id="rId357" Type="http://schemas.openxmlformats.org/officeDocument/2006/relationships/oleObject" Target="embeddings/oleObject174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4.bin"/><Relationship Id="rId140" Type="http://schemas.openxmlformats.org/officeDocument/2006/relationships/image" Target="media/image68.wmf"/><Relationship Id="rId161" Type="http://schemas.openxmlformats.org/officeDocument/2006/relationships/oleObject" Target="embeddings/oleObject76.bin"/><Relationship Id="rId182" Type="http://schemas.openxmlformats.org/officeDocument/2006/relationships/image" Target="media/image89.wmf"/><Relationship Id="rId217" Type="http://schemas.openxmlformats.org/officeDocument/2006/relationships/oleObject" Target="embeddings/oleObject104.bin"/><Relationship Id="rId378" Type="http://schemas.openxmlformats.org/officeDocument/2006/relationships/image" Target="media/image187.wmf"/><Relationship Id="rId399" Type="http://schemas.openxmlformats.org/officeDocument/2006/relationships/oleObject" Target="embeddings/oleObject195.bin"/><Relationship Id="rId403" Type="http://schemas.openxmlformats.org/officeDocument/2006/relationships/oleObject" Target="embeddings/oleObject197.bin"/><Relationship Id="rId6" Type="http://schemas.openxmlformats.org/officeDocument/2006/relationships/footnotes" Target="footnotes.xml"/><Relationship Id="rId238" Type="http://schemas.openxmlformats.org/officeDocument/2006/relationships/image" Target="media/image117.wmf"/><Relationship Id="rId259" Type="http://schemas.openxmlformats.org/officeDocument/2006/relationships/oleObject" Target="embeddings/oleObject125.bin"/><Relationship Id="rId424" Type="http://schemas.openxmlformats.org/officeDocument/2006/relationships/image" Target="media/image210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7.png"/><Relationship Id="rId270" Type="http://schemas.openxmlformats.org/officeDocument/2006/relationships/image" Target="media/image133.wmf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8.bin"/><Relationship Id="rId326" Type="http://schemas.openxmlformats.org/officeDocument/2006/relationships/image" Target="media/image161.wmf"/><Relationship Id="rId347" Type="http://schemas.openxmlformats.org/officeDocument/2006/relationships/oleObject" Target="embeddings/oleObject169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1.bin"/><Relationship Id="rId368" Type="http://schemas.openxmlformats.org/officeDocument/2006/relationships/image" Target="media/image182.wmf"/><Relationship Id="rId389" Type="http://schemas.openxmlformats.org/officeDocument/2006/relationships/oleObject" Target="embeddings/oleObject190.bin"/><Relationship Id="rId172" Type="http://schemas.openxmlformats.org/officeDocument/2006/relationships/image" Target="media/image84.wmf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28" Type="http://schemas.openxmlformats.org/officeDocument/2006/relationships/image" Target="media/image112.wmf"/><Relationship Id="rId249" Type="http://schemas.openxmlformats.org/officeDocument/2006/relationships/oleObject" Target="embeddings/oleObject120.bin"/><Relationship Id="rId414" Type="http://schemas.openxmlformats.org/officeDocument/2006/relationships/image" Target="media/image205.wmf"/><Relationship Id="rId435" Type="http://schemas.openxmlformats.org/officeDocument/2006/relationships/oleObject" Target="embeddings/oleObject214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image" Target="media/image128.wmf"/><Relationship Id="rId281" Type="http://schemas.openxmlformats.org/officeDocument/2006/relationships/oleObject" Target="embeddings/oleObject136.bin"/><Relationship Id="rId316" Type="http://schemas.openxmlformats.org/officeDocument/2006/relationships/image" Target="media/image156.wmf"/><Relationship Id="rId337" Type="http://schemas.openxmlformats.org/officeDocument/2006/relationships/oleObject" Target="embeddings/oleObject164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image" Target="media/image46.wmf"/><Relationship Id="rId120" Type="http://schemas.openxmlformats.org/officeDocument/2006/relationships/image" Target="media/image58.wmf"/><Relationship Id="rId141" Type="http://schemas.openxmlformats.org/officeDocument/2006/relationships/oleObject" Target="embeddings/oleObject66.bin"/><Relationship Id="rId358" Type="http://schemas.openxmlformats.org/officeDocument/2006/relationships/image" Target="media/image177.wmf"/><Relationship Id="rId379" Type="http://schemas.openxmlformats.org/officeDocument/2006/relationships/oleObject" Target="embeddings/oleObject185.bin"/><Relationship Id="rId7" Type="http://schemas.openxmlformats.org/officeDocument/2006/relationships/endnotes" Target="endnotes.xml"/><Relationship Id="rId162" Type="http://schemas.openxmlformats.org/officeDocument/2006/relationships/image" Target="media/image79.wmf"/><Relationship Id="rId183" Type="http://schemas.openxmlformats.org/officeDocument/2006/relationships/oleObject" Target="embeddings/oleObject87.bin"/><Relationship Id="rId218" Type="http://schemas.openxmlformats.org/officeDocument/2006/relationships/image" Target="media/image107.wmf"/><Relationship Id="rId239" Type="http://schemas.openxmlformats.org/officeDocument/2006/relationships/oleObject" Target="embeddings/oleObject115.bin"/><Relationship Id="rId390" Type="http://schemas.openxmlformats.org/officeDocument/2006/relationships/image" Target="media/image193.wmf"/><Relationship Id="rId404" Type="http://schemas.openxmlformats.org/officeDocument/2006/relationships/image" Target="media/image200.wmf"/><Relationship Id="rId425" Type="http://schemas.openxmlformats.org/officeDocument/2006/relationships/oleObject" Target="embeddings/oleObject208.bin"/><Relationship Id="rId250" Type="http://schemas.openxmlformats.org/officeDocument/2006/relationships/image" Target="media/image123.wmf"/><Relationship Id="rId271" Type="http://schemas.openxmlformats.org/officeDocument/2006/relationships/oleObject" Target="embeddings/oleObject131.bin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1.bin"/><Relationship Id="rId131" Type="http://schemas.openxmlformats.org/officeDocument/2006/relationships/oleObject" Target="embeddings/oleObject61.bin"/><Relationship Id="rId327" Type="http://schemas.openxmlformats.org/officeDocument/2006/relationships/oleObject" Target="embeddings/oleObject159.bin"/><Relationship Id="rId348" Type="http://schemas.openxmlformats.org/officeDocument/2006/relationships/image" Target="media/image172.wmf"/><Relationship Id="rId369" Type="http://schemas.openxmlformats.org/officeDocument/2006/relationships/oleObject" Target="embeddings/oleObject180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82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0.bin"/><Relationship Id="rId380" Type="http://schemas.openxmlformats.org/officeDocument/2006/relationships/image" Target="media/image188.wmf"/><Relationship Id="rId415" Type="http://schemas.openxmlformats.org/officeDocument/2006/relationships/oleObject" Target="embeddings/oleObject203.bin"/><Relationship Id="rId436" Type="http://schemas.openxmlformats.org/officeDocument/2006/relationships/image" Target="media/image215.wmf"/><Relationship Id="rId240" Type="http://schemas.openxmlformats.org/officeDocument/2006/relationships/image" Target="media/image118.wmf"/><Relationship Id="rId261" Type="http://schemas.openxmlformats.org/officeDocument/2006/relationships/oleObject" Target="embeddings/oleObject126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282" Type="http://schemas.openxmlformats.org/officeDocument/2006/relationships/image" Target="media/image139.wmf"/><Relationship Id="rId317" Type="http://schemas.openxmlformats.org/officeDocument/2006/relationships/oleObject" Target="embeddings/oleObject154.bin"/><Relationship Id="rId338" Type="http://schemas.openxmlformats.org/officeDocument/2006/relationships/image" Target="media/image167.wmf"/><Relationship Id="rId359" Type="http://schemas.openxmlformats.org/officeDocument/2006/relationships/oleObject" Target="embeddings/oleObject175.bin"/><Relationship Id="rId8" Type="http://schemas.openxmlformats.org/officeDocument/2006/relationships/image" Target="media/image1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6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7.bin"/><Relationship Id="rId184" Type="http://schemas.openxmlformats.org/officeDocument/2006/relationships/image" Target="media/image90.wmf"/><Relationship Id="rId219" Type="http://schemas.openxmlformats.org/officeDocument/2006/relationships/oleObject" Target="embeddings/oleObject105.bin"/><Relationship Id="rId370" Type="http://schemas.openxmlformats.org/officeDocument/2006/relationships/image" Target="media/image183.wmf"/><Relationship Id="rId391" Type="http://schemas.openxmlformats.org/officeDocument/2006/relationships/oleObject" Target="embeddings/oleObject191.bin"/><Relationship Id="rId405" Type="http://schemas.openxmlformats.org/officeDocument/2006/relationships/oleObject" Target="embeddings/oleObject198.bin"/><Relationship Id="rId426" Type="http://schemas.openxmlformats.org/officeDocument/2006/relationships/image" Target="media/image211.wmf"/><Relationship Id="rId230" Type="http://schemas.openxmlformats.org/officeDocument/2006/relationships/image" Target="media/image113.wmf"/><Relationship Id="rId251" Type="http://schemas.openxmlformats.org/officeDocument/2006/relationships/oleObject" Target="embeddings/oleObject121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4.wmf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9.bin"/><Relationship Id="rId328" Type="http://schemas.openxmlformats.org/officeDocument/2006/relationships/image" Target="media/image162.wmf"/><Relationship Id="rId349" Type="http://schemas.openxmlformats.org/officeDocument/2006/relationships/oleObject" Target="embeddings/oleObject170.bin"/><Relationship Id="rId88" Type="http://schemas.openxmlformats.org/officeDocument/2006/relationships/image" Target="media/image41.wmf"/><Relationship Id="rId111" Type="http://schemas.openxmlformats.org/officeDocument/2006/relationships/image" Target="media/image53.wmf"/><Relationship Id="rId132" Type="http://schemas.openxmlformats.org/officeDocument/2006/relationships/image" Target="media/image64.wmf"/><Relationship Id="rId153" Type="http://schemas.openxmlformats.org/officeDocument/2006/relationships/oleObject" Target="embeddings/oleObject72.bin"/><Relationship Id="rId174" Type="http://schemas.openxmlformats.org/officeDocument/2006/relationships/image" Target="media/image85.wmf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360" Type="http://schemas.openxmlformats.org/officeDocument/2006/relationships/image" Target="media/image178.wmf"/><Relationship Id="rId381" Type="http://schemas.openxmlformats.org/officeDocument/2006/relationships/oleObject" Target="embeddings/oleObject186.bin"/><Relationship Id="rId416" Type="http://schemas.openxmlformats.org/officeDocument/2006/relationships/image" Target="media/image206.wmf"/><Relationship Id="rId220" Type="http://schemas.openxmlformats.org/officeDocument/2006/relationships/image" Target="media/image108.wmf"/><Relationship Id="rId241" Type="http://schemas.openxmlformats.org/officeDocument/2006/relationships/oleObject" Target="embeddings/oleObject116.bin"/><Relationship Id="rId437" Type="http://schemas.openxmlformats.org/officeDocument/2006/relationships/oleObject" Target="embeddings/oleObject215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9.wmf"/><Relationship Id="rId283" Type="http://schemas.openxmlformats.org/officeDocument/2006/relationships/oleObject" Target="embeddings/oleObject137.bin"/><Relationship Id="rId318" Type="http://schemas.openxmlformats.org/officeDocument/2006/relationships/image" Target="media/image157.wmf"/><Relationship Id="rId339" Type="http://schemas.openxmlformats.org/officeDocument/2006/relationships/oleObject" Target="embeddings/oleObject165.bin"/><Relationship Id="rId78" Type="http://schemas.openxmlformats.org/officeDocument/2006/relationships/image" Target="media/image36.wmf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9.wmf"/><Relationship Id="rId143" Type="http://schemas.openxmlformats.org/officeDocument/2006/relationships/oleObject" Target="embeddings/oleObject67.bin"/><Relationship Id="rId164" Type="http://schemas.openxmlformats.org/officeDocument/2006/relationships/image" Target="media/image80.wmf"/><Relationship Id="rId185" Type="http://schemas.openxmlformats.org/officeDocument/2006/relationships/oleObject" Target="embeddings/oleObject88.bin"/><Relationship Id="rId350" Type="http://schemas.openxmlformats.org/officeDocument/2006/relationships/image" Target="media/image173.wmf"/><Relationship Id="rId371" Type="http://schemas.openxmlformats.org/officeDocument/2006/relationships/oleObject" Target="embeddings/oleObject181.bin"/><Relationship Id="rId406" Type="http://schemas.openxmlformats.org/officeDocument/2006/relationships/image" Target="media/image201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3.wmf"/><Relationship Id="rId392" Type="http://schemas.openxmlformats.org/officeDocument/2006/relationships/image" Target="media/image194.wmf"/><Relationship Id="rId427" Type="http://schemas.openxmlformats.org/officeDocument/2006/relationships/oleObject" Target="embeddings/oleObject209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1.bin"/><Relationship Id="rId252" Type="http://schemas.openxmlformats.org/officeDocument/2006/relationships/image" Target="media/image124.wmf"/><Relationship Id="rId273" Type="http://schemas.openxmlformats.org/officeDocument/2006/relationships/oleObject" Target="embeddings/oleObject132.bin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329" Type="http://schemas.openxmlformats.org/officeDocument/2006/relationships/oleObject" Target="embeddings/oleObject160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2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3.bin"/><Relationship Id="rId340" Type="http://schemas.openxmlformats.org/officeDocument/2006/relationships/image" Target="media/image168.wmf"/><Relationship Id="rId361" Type="http://schemas.openxmlformats.org/officeDocument/2006/relationships/oleObject" Target="embeddings/oleObject176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382" Type="http://schemas.openxmlformats.org/officeDocument/2006/relationships/image" Target="media/image189.wmf"/><Relationship Id="rId417" Type="http://schemas.openxmlformats.org/officeDocument/2006/relationships/oleObject" Target="embeddings/oleObject204.bin"/><Relationship Id="rId438" Type="http://schemas.openxmlformats.org/officeDocument/2006/relationships/footer" Target="footer1.xml"/><Relationship Id="rId16" Type="http://schemas.openxmlformats.org/officeDocument/2006/relationships/image" Target="media/image5.wmf"/><Relationship Id="rId221" Type="http://schemas.openxmlformats.org/officeDocument/2006/relationships/oleObject" Target="embeddings/oleObject106.bin"/><Relationship Id="rId242" Type="http://schemas.openxmlformats.org/officeDocument/2006/relationships/image" Target="media/image119.wmf"/><Relationship Id="rId263" Type="http://schemas.openxmlformats.org/officeDocument/2006/relationships/oleObject" Target="embeddings/oleObject127.bin"/><Relationship Id="rId284" Type="http://schemas.openxmlformats.org/officeDocument/2006/relationships/image" Target="media/image140.wmf"/><Relationship Id="rId319" Type="http://schemas.openxmlformats.org/officeDocument/2006/relationships/oleObject" Target="embeddings/oleObject155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7.bin"/><Relationship Id="rId144" Type="http://schemas.openxmlformats.org/officeDocument/2006/relationships/image" Target="media/image70.wmf"/><Relationship Id="rId330" Type="http://schemas.openxmlformats.org/officeDocument/2006/relationships/image" Target="media/image163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8.bin"/><Relationship Id="rId186" Type="http://schemas.openxmlformats.org/officeDocument/2006/relationships/image" Target="media/image91.wmf"/><Relationship Id="rId351" Type="http://schemas.openxmlformats.org/officeDocument/2006/relationships/oleObject" Target="embeddings/oleObject171.bin"/><Relationship Id="rId372" Type="http://schemas.openxmlformats.org/officeDocument/2006/relationships/image" Target="media/image184.wmf"/><Relationship Id="rId393" Type="http://schemas.openxmlformats.org/officeDocument/2006/relationships/oleObject" Target="embeddings/oleObject192.bin"/><Relationship Id="rId407" Type="http://schemas.openxmlformats.org/officeDocument/2006/relationships/oleObject" Target="embeddings/oleObject199.bin"/><Relationship Id="rId428" Type="http://schemas.openxmlformats.org/officeDocument/2006/relationships/oleObject" Target="embeddings/oleObject210.bin"/><Relationship Id="rId211" Type="http://schemas.openxmlformats.org/officeDocument/2006/relationships/oleObject" Target="embeddings/oleObject101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2.bin"/><Relationship Id="rId274" Type="http://schemas.openxmlformats.org/officeDocument/2006/relationships/image" Target="media/image135.wmf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0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4.wmf"/><Relationship Id="rId134" Type="http://schemas.openxmlformats.org/officeDocument/2006/relationships/image" Target="media/image65.wmf"/><Relationship Id="rId320" Type="http://schemas.openxmlformats.org/officeDocument/2006/relationships/image" Target="media/image158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3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4.bin"/><Relationship Id="rId341" Type="http://schemas.openxmlformats.org/officeDocument/2006/relationships/oleObject" Target="embeddings/oleObject166.bin"/><Relationship Id="rId362" Type="http://schemas.openxmlformats.org/officeDocument/2006/relationships/image" Target="media/image179.wmf"/><Relationship Id="rId383" Type="http://schemas.openxmlformats.org/officeDocument/2006/relationships/oleObject" Target="embeddings/oleObject187.bin"/><Relationship Id="rId418" Type="http://schemas.openxmlformats.org/officeDocument/2006/relationships/image" Target="media/image207.wmf"/><Relationship Id="rId439" Type="http://schemas.openxmlformats.org/officeDocument/2006/relationships/fontTable" Target="fontTable.xml"/><Relationship Id="rId201" Type="http://schemas.openxmlformats.org/officeDocument/2006/relationships/oleObject" Target="embeddings/oleObject96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7.bin"/><Relationship Id="rId264" Type="http://schemas.openxmlformats.org/officeDocument/2006/relationships/image" Target="media/image130.wmf"/><Relationship Id="rId285" Type="http://schemas.openxmlformats.org/officeDocument/2006/relationships/oleObject" Target="embeddings/oleObject138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9.wmf"/><Relationship Id="rId124" Type="http://schemas.openxmlformats.org/officeDocument/2006/relationships/image" Target="media/image60.wmf"/><Relationship Id="rId310" Type="http://schemas.openxmlformats.org/officeDocument/2006/relationships/image" Target="media/image153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8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89.bin"/><Relationship Id="rId331" Type="http://schemas.openxmlformats.org/officeDocument/2006/relationships/oleObject" Target="embeddings/oleObject161.bin"/><Relationship Id="rId352" Type="http://schemas.openxmlformats.org/officeDocument/2006/relationships/image" Target="media/image174.wmf"/><Relationship Id="rId373" Type="http://schemas.openxmlformats.org/officeDocument/2006/relationships/oleObject" Target="embeddings/oleObject182.bin"/><Relationship Id="rId394" Type="http://schemas.openxmlformats.org/officeDocument/2006/relationships/image" Target="media/image195.wmf"/><Relationship Id="rId408" Type="http://schemas.openxmlformats.org/officeDocument/2006/relationships/image" Target="media/image202.wmf"/><Relationship Id="rId429" Type="http://schemas.openxmlformats.org/officeDocument/2006/relationships/oleObject" Target="embeddings/oleObject211.bin"/><Relationship Id="rId1" Type="http://schemas.openxmlformats.org/officeDocument/2006/relationships/customXml" Target="../customXml/item1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2.bin"/><Relationship Id="rId254" Type="http://schemas.openxmlformats.org/officeDocument/2006/relationships/image" Target="media/image125.wmf"/><Relationship Id="rId440" Type="http://schemas.openxmlformats.org/officeDocument/2006/relationships/theme" Target="theme/theme1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33.bin"/><Relationship Id="rId296" Type="http://schemas.openxmlformats.org/officeDocument/2006/relationships/image" Target="media/image146.wmf"/><Relationship Id="rId300" Type="http://schemas.openxmlformats.org/officeDocument/2006/relationships/image" Target="media/image148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3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4.bin"/><Relationship Id="rId198" Type="http://schemas.openxmlformats.org/officeDocument/2006/relationships/image" Target="media/image97.wmf"/><Relationship Id="rId321" Type="http://schemas.openxmlformats.org/officeDocument/2006/relationships/oleObject" Target="embeddings/oleObject156.bin"/><Relationship Id="rId342" Type="http://schemas.openxmlformats.org/officeDocument/2006/relationships/image" Target="media/image169.wmf"/><Relationship Id="rId363" Type="http://schemas.openxmlformats.org/officeDocument/2006/relationships/oleObject" Target="embeddings/oleObject177.bin"/><Relationship Id="rId384" Type="http://schemas.openxmlformats.org/officeDocument/2006/relationships/image" Target="media/image190.wmf"/><Relationship Id="rId419" Type="http://schemas.openxmlformats.org/officeDocument/2006/relationships/oleObject" Target="embeddings/oleObject205.bin"/><Relationship Id="rId202" Type="http://schemas.openxmlformats.org/officeDocument/2006/relationships/image" Target="media/image99.wmf"/><Relationship Id="rId223" Type="http://schemas.openxmlformats.org/officeDocument/2006/relationships/oleObject" Target="embeddings/oleObject107.bin"/><Relationship Id="rId244" Type="http://schemas.openxmlformats.org/officeDocument/2006/relationships/image" Target="media/image120.wmf"/><Relationship Id="rId430" Type="http://schemas.openxmlformats.org/officeDocument/2006/relationships/image" Target="media/image212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8.bin"/><Relationship Id="rId286" Type="http://schemas.openxmlformats.org/officeDocument/2006/relationships/image" Target="media/image141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48.bin"/><Relationship Id="rId125" Type="http://schemas.openxmlformats.org/officeDocument/2006/relationships/oleObject" Target="embeddings/oleObject58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79.bin"/><Relationship Id="rId188" Type="http://schemas.openxmlformats.org/officeDocument/2006/relationships/image" Target="media/image92.wmf"/><Relationship Id="rId311" Type="http://schemas.openxmlformats.org/officeDocument/2006/relationships/oleObject" Target="embeddings/oleObject151.bin"/><Relationship Id="rId332" Type="http://schemas.openxmlformats.org/officeDocument/2006/relationships/image" Target="media/image164.wmf"/><Relationship Id="rId353" Type="http://schemas.openxmlformats.org/officeDocument/2006/relationships/oleObject" Target="embeddings/oleObject172.bin"/><Relationship Id="rId374" Type="http://schemas.openxmlformats.org/officeDocument/2006/relationships/image" Target="media/image185.wmf"/><Relationship Id="rId395" Type="http://schemas.openxmlformats.org/officeDocument/2006/relationships/oleObject" Target="embeddings/oleObject193.bin"/><Relationship Id="rId409" Type="http://schemas.openxmlformats.org/officeDocument/2006/relationships/oleObject" Target="embeddings/oleObject200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2.bin"/><Relationship Id="rId234" Type="http://schemas.openxmlformats.org/officeDocument/2006/relationships/image" Target="media/image115.wmf"/><Relationship Id="rId420" Type="http://schemas.openxmlformats.org/officeDocument/2006/relationships/image" Target="media/image208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3.bin"/><Relationship Id="rId276" Type="http://schemas.openxmlformats.org/officeDocument/2006/relationships/image" Target="media/image136.wmf"/><Relationship Id="rId297" Type="http://schemas.openxmlformats.org/officeDocument/2006/relationships/oleObject" Target="embeddings/oleObject144.bin"/><Relationship Id="rId40" Type="http://schemas.openxmlformats.org/officeDocument/2006/relationships/image" Target="media/image17.wmf"/><Relationship Id="rId115" Type="http://schemas.openxmlformats.org/officeDocument/2006/relationships/image" Target="media/image55.wmf"/><Relationship Id="rId136" Type="http://schemas.openxmlformats.org/officeDocument/2006/relationships/image" Target="media/image66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46.bin"/><Relationship Id="rId322" Type="http://schemas.openxmlformats.org/officeDocument/2006/relationships/image" Target="media/image159.wmf"/><Relationship Id="rId343" Type="http://schemas.openxmlformats.org/officeDocument/2006/relationships/oleObject" Target="embeddings/oleObject167.bin"/><Relationship Id="rId364" Type="http://schemas.openxmlformats.org/officeDocument/2006/relationships/image" Target="media/image180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385" Type="http://schemas.openxmlformats.org/officeDocument/2006/relationships/oleObject" Target="embeddings/oleObject18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0.wmf"/><Relationship Id="rId245" Type="http://schemas.openxmlformats.org/officeDocument/2006/relationships/oleObject" Target="embeddings/oleObject118.bin"/><Relationship Id="rId266" Type="http://schemas.openxmlformats.org/officeDocument/2006/relationships/image" Target="media/image131.wmf"/><Relationship Id="rId287" Type="http://schemas.openxmlformats.org/officeDocument/2006/relationships/oleObject" Target="embeddings/oleObject139.bin"/><Relationship Id="rId410" Type="http://schemas.openxmlformats.org/officeDocument/2006/relationships/image" Target="media/image203.wmf"/><Relationship Id="rId431" Type="http://schemas.openxmlformats.org/officeDocument/2006/relationships/oleObject" Target="embeddings/oleObject212.bin"/><Relationship Id="rId30" Type="http://schemas.openxmlformats.org/officeDocument/2006/relationships/image" Target="media/image12.wmf"/><Relationship Id="rId105" Type="http://schemas.openxmlformats.org/officeDocument/2006/relationships/image" Target="media/image50.wmf"/><Relationship Id="rId126" Type="http://schemas.openxmlformats.org/officeDocument/2006/relationships/image" Target="media/image61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2.wmf"/><Relationship Id="rId312" Type="http://schemas.openxmlformats.org/officeDocument/2006/relationships/image" Target="media/image154.wmf"/><Relationship Id="rId333" Type="http://schemas.openxmlformats.org/officeDocument/2006/relationships/oleObject" Target="embeddings/oleObject162.bin"/><Relationship Id="rId354" Type="http://schemas.openxmlformats.org/officeDocument/2006/relationships/image" Target="media/image175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0.bin"/><Relationship Id="rId375" Type="http://schemas.openxmlformats.org/officeDocument/2006/relationships/oleObject" Target="embeddings/oleObject183.bin"/><Relationship Id="rId396" Type="http://schemas.openxmlformats.org/officeDocument/2006/relationships/image" Target="media/image196.wmf"/><Relationship Id="rId3" Type="http://schemas.openxmlformats.org/officeDocument/2006/relationships/styles" Target="style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3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4.bin"/><Relationship Id="rId298" Type="http://schemas.openxmlformats.org/officeDocument/2006/relationships/image" Target="media/image147.wmf"/><Relationship Id="rId400" Type="http://schemas.openxmlformats.org/officeDocument/2006/relationships/image" Target="media/image198.wmf"/><Relationship Id="rId421" Type="http://schemas.openxmlformats.org/officeDocument/2006/relationships/oleObject" Target="embeddings/oleObject206.bin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4.bin"/><Relationship Id="rId158" Type="http://schemas.openxmlformats.org/officeDocument/2006/relationships/image" Target="media/image77.wmf"/><Relationship Id="rId302" Type="http://schemas.openxmlformats.org/officeDocument/2006/relationships/image" Target="media/image149.wmf"/><Relationship Id="rId323" Type="http://schemas.openxmlformats.org/officeDocument/2006/relationships/oleObject" Target="embeddings/oleObject157.bin"/><Relationship Id="rId344" Type="http://schemas.openxmlformats.org/officeDocument/2006/relationships/image" Target="media/image17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5.bin"/><Relationship Id="rId365" Type="http://schemas.openxmlformats.org/officeDocument/2006/relationships/oleObject" Target="embeddings/oleObject178.bin"/><Relationship Id="rId386" Type="http://schemas.openxmlformats.org/officeDocument/2006/relationships/image" Target="media/image191.wmf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08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29.bin"/><Relationship Id="rId288" Type="http://schemas.openxmlformats.org/officeDocument/2006/relationships/image" Target="media/image142.wmf"/><Relationship Id="rId411" Type="http://schemas.openxmlformats.org/officeDocument/2006/relationships/oleObject" Target="embeddings/oleObject201.bin"/><Relationship Id="rId432" Type="http://schemas.openxmlformats.org/officeDocument/2006/relationships/image" Target="media/image213.wmf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59.bin"/><Relationship Id="rId313" Type="http://schemas.openxmlformats.org/officeDocument/2006/relationships/oleObject" Target="embeddings/oleObject152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png"/><Relationship Id="rId148" Type="http://schemas.openxmlformats.org/officeDocument/2006/relationships/image" Target="media/image72.wmf"/><Relationship Id="rId169" Type="http://schemas.openxmlformats.org/officeDocument/2006/relationships/oleObject" Target="embeddings/oleObject80.bin"/><Relationship Id="rId334" Type="http://schemas.openxmlformats.org/officeDocument/2006/relationships/image" Target="media/image165.wmf"/><Relationship Id="rId355" Type="http://schemas.openxmlformats.org/officeDocument/2006/relationships/oleObject" Target="embeddings/oleObject173.bin"/><Relationship Id="rId376" Type="http://schemas.openxmlformats.org/officeDocument/2006/relationships/image" Target="media/image186.wmf"/><Relationship Id="rId397" Type="http://schemas.openxmlformats.org/officeDocument/2006/relationships/oleObject" Target="embeddings/oleObject194.bin"/><Relationship Id="rId4" Type="http://schemas.openxmlformats.org/officeDocument/2006/relationships/settings" Target="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3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4.bin"/><Relationship Id="rId278" Type="http://schemas.openxmlformats.org/officeDocument/2006/relationships/image" Target="media/image137.wmf"/><Relationship Id="rId401" Type="http://schemas.openxmlformats.org/officeDocument/2006/relationships/oleObject" Target="embeddings/oleObject196.bin"/><Relationship Id="rId422" Type="http://schemas.openxmlformats.org/officeDocument/2006/relationships/image" Target="media/image209.wmf"/><Relationship Id="rId303" Type="http://schemas.openxmlformats.org/officeDocument/2006/relationships/oleObject" Target="embeddings/oleObject147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7.wmf"/><Relationship Id="rId345" Type="http://schemas.openxmlformats.org/officeDocument/2006/relationships/oleObject" Target="embeddings/oleObject168.bin"/><Relationship Id="rId387" Type="http://schemas.openxmlformats.org/officeDocument/2006/relationships/oleObject" Target="embeddings/oleObject189.bin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47" Type="http://schemas.openxmlformats.org/officeDocument/2006/relationships/oleObject" Target="embeddings/oleObject119.bin"/><Relationship Id="rId412" Type="http://schemas.openxmlformats.org/officeDocument/2006/relationships/image" Target="media/image204.wmf"/><Relationship Id="rId107" Type="http://schemas.openxmlformats.org/officeDocument/2006/relationships/image" Target="media/image51.wmf"/><Relationship Id="rId289" Type="http://schemas.openxmlformats.org/officeDocument/2006/relationships/oleObject" Target="embeddings/oleObject140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0.bin"/><Relationship Id="rId314" Type="http://schemas.openxmlformats.org/officeDocument/2006/relationships/image" Target="media/image155.wmf"/><Relationship Id="rId356" Type="http://schemas.openxmlformats.org/officeDocument/2006/relationships/image" Target="media/image176.wmf"/><Relationship Id="rId398" Type="http://schemas.openxmlformats.org/officeDocument/2006/relationships/image" Target="media/image197.wmf"/><Relationship Id="rId95" Type="http://schemas.openxmlformats.org/officeDocument/2006/relationships/image" Target="media/image45.wmf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423" Type="http://schemas.openxmlformats.org/officeDocument/2006/relationships/oleObject" Target="embeddings/oleObject207.bin"/><Relationship Id="rId258" Type="http://schemas.openxmlformats.org/officeDocument/2006/relationships/image" Target="media/image127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58.bin"/><Relationship Id="rId367" Type="http://schemas.openxmlformats.org/officeDocument/2006/relationships/oleObject" Target="embeddings/oleObject179.bin"/><Relationship Id="rId171" Type="http://schemas.openxmlformats.org/officeDocument/2006/relationships/oleObject" Target="embeddings/oleObject81.bin"/><Relationship Id="rId227" Type="http://schemas.openxmlformats.org/officeDocument/2006/relationships/oleObject" Target="embeddings/oleObject109.bin"/><Relationship Id="rId269" Type="http://schemas.openxmlformats.org/officeDocument/2006/relationships/oleObject" Target="embeddings/oleObject130.bin"/><Relationship Id="rId434" Type="http://schemas.openxmlformats.org/officeDocument/2006/relationships/image" Target="media/image2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5AF433A-E1DD-4EA0-9F81-1AAB957FB7A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7</TotalTime>
  <Pages>10</Pages>
  <Words>1395</Words>
  <Characters>7958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redo</Company>
  <LinksUpToDate>false</LinksUpToDate>
  <CharactersWithSpaces>93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Fredo</dc:creator>
  <cp:lastModifiedBy>Fred Khoury</cp:lastModifiedBy>
  <cp:revision>238</cp:revision>
  <cp:lastPrinted>2017-08-05T14:37:00Z</cp:lastPrinted>
  <dcterms:created xsi:type="dcterms:W3CDTF">2015-08-29T21:03:00Z</dcterms:created>
  <dcterms:modified xsi:type="dcterms:W3CDTF">2020-07-20T20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false</vt:bool>
  </property>
  <property fmtid="{D5CDD505-2E9C-101B-9397-08002B2CF9AE}" pid="3" name="MTEquationNumber2">
    <vt:lpwstr>(#S1.#E1)</vt:lpwstr>
  </property>
  <property fmtid="{D5CDD505-2E9C-101B-9397-08002B2CF9AE}" pid="4" name="MTWinEqns">
    <vt:bool>true</vt:bool>
  </property>
</Properties>
</file>